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D2236F" w14:textId="77777777" w:rsidR="00882685" w:rsidRDefault="00512156">
      <w:pPr>
        <w:pStyle w:val="TOCHeading"/>
        <w:jc w:val="center"/>
        <w:rPr>
          <w:rFonts w:ascii="Times New Roman" w:hAnsi="Times New Roman" w:cs="Times New Roman"/>
        </w:rPr>
      </w:pPr>
      <w:bookmarkStart w:id="0" w:name="_Toc167201886"/>
      <w:bookmarkStart w:id="1" w:name="_Toc167201622"/>
      <w:r>
        <w:rPr>
          <w:rFonts w:cs="Times New Roman"/>
        </w:rPr>
        <w:t>Оглавление</w:t>
      </w:r>
      <w:bookmarkStart w:id="2" w:name="_Toc167201887"/>
      <w:bookmarkStart w:id="3" w:name="_Toc167201623"/>
      <w:bookmarkEnd w:id="0"/>
      <w:bookmarkEnd w:id="1"/>
    </w:p>
    <w:sdt>
      <w:sdtPr>
        <w:rPr>
          <w:rFonts w:asciiTheme="minorHAnsi" w:eastAsiaTheme="minorEastAsia" w:hAnsiTheme="minorHAnsi" w:cstheme="minorBidi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sz w:val="28"/>
          <w:szCs w:val="28"/>
        </w:rPr>
      </w:sdtEndPr>
      <w:sdtContent>
        <w:p w14:paraId="37A61BA3" w14:textId="77777777" w:rsidR="00882685" w:rsidRPr="004D311C" w:rsidRDefault="00882685" w:rsidP="002B0023">
          <w:pPr>
            <w:pStyle w:val="Heading1"/>
            <w:rPr>
              <w:rFonts w:ascii="Times New Roman" w:hAnsi="Times New Roman" w:cs="Times New Roman"/>
              <w:sz w:val="28"/>
              <w:szCs w:val="28"/>
            </w:rPr>
          </w:pPr>
        </w:p>
        <w:p w14:paraId="23EA3802" w14:textId="6F5C5790" w:rsidR="004D311C" w:rsidRPr="004D311C" w:rsidRDefault="00512156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r w:rsidRPr="004D311C">
            <w:fldChar w:fldCharType="begin"/>
          </w:r>
          <w:r w:rsidRPr="004D311C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 xml:space="preserve"> TOC \z \o "1-3" \u \h</w:instrText>
          </w:r>
          <w:r w:rsidRPr="004D311C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489701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еречень условных обозначений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1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735FFE" w14:textId="28E11AFE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2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2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36871D" w14:textId="0CFB381C" w:rsidR="004D311C" w:rsidRPr="004D311C" w:rsidRDefault="00696F8C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3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зор литературы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3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EA367A" w14:textId="0F9765FD" w:rsidR="004D311C" w:rsidRPr="004D311C" w:rsidRDefault="00696F8C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4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 САОМ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4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38E973" w14:textId="53734EA6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5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и приводящей к САОМ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5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608F75" w14:textId="7A65C59A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6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2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САОМ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6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6C5B90" w14:textId="3EEEA8BB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7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параметров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7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0177E9" w14:textId="246ADD1D" w:rsidR="004D311C" w:rsidRPr="004D311C" w:rsidRDefault="00696F8C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8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ение модели на реальных данных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8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61DBE4" w14:textId="185DC7FD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09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1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ъект исследования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09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3DA726" w14:textId="3AA72A4A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0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2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имость САОМ в исследовании научных групп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0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42372B" w14:textId="0DEBCD01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1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3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Формирование гипотез о динамике рассматриваемой сет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1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B48B6" w14:textId="59A8177E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2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4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2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312AAA" w14:textId="56B0BEC5" w:rsidR="004D311C" w:rsidRPr="004D311C" w:rsidRDefault="00696F8C">
          <w:pPr>
            <w:pStyle w:val="TOC2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3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 Оценка сформированных гипотез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3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3E663E" w14:textId="4A9519FA" w:rsidR="004D311C" w:rsidRPr="004D311C" w:rsidRDefault="00696F8C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4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1 Оцененные параметры при эффектах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4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E531FD" w14:textId="622EC1D5" w:rsidR="004D311C" w:rsidRPr="004D311C" w:rsidRDefault="00696F8C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5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2 Интерпретация полученных оценок параметров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5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BB8C1B" w14:textId="26F021F4" w:rsidR="004D311C" w:rsidRPr="004D311C" w:rsidRDefault="00696F8C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6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роение имитационной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6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FAAF72" w14:textId="316A79FD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7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1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7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94E67" w14:textId="39625281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8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2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Допущения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8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A2C8" w14:textId="19CBF6C2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19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3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работы имитационной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19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BEA994" w14:textId="622821ED" w:rsidR="004D311C" w:rsidRPr="004D311C" w:rsidRDefault="00696F8C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0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4</w:t>
            </w:r>
            <w:r w:rsidR="004D311C" w:rsidRPr="004D311C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работы имитационной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0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7C3ADA" w14:textId="5939C4B0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1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1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EA9DDB" w14:textId="4CBD1C78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2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2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B69A2C" w14:textId="372DFB2F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3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ложение А Код загрузчика данных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3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456BFE" w14:textId="7FEBC2A3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4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ложение Б Код имитационной модели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4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4CB93B" w14:textId="53362D51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5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В Вывод оценки параметров имитационной модели пакетом </w:t>
            </w:r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iena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5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6ACAA0" w14:textId="046AE7DB" w:rsidR="004D311C" w:rsidRPr="004D311C" w:rsidRDefault="00696F8C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489726" w:history="1">
            <w:r w:rsidR="004D311C" w:rsidRPr="004D311C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ложение Г Вывод оценки пармтров анализа социальной сети научного сообщества ТГУ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489726 \h </w:instrTex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4D311C" w:rsidRPr="004D311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1E11AD" w14:textId="0DEC2CD4" w:rsidR="00882685" w:rsidRPr="002B0023" w:rsidRDefault="00512156" w:rsidP="002B0023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 w:rsidRPr="004D311C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0C98DEB6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4" w:name="_Toc167489701"/>
      <w:r>
        <w:rPr>
          <w:rFonts w:cs="Times New Roman"/>
        </w:rPr>
        <w:lastRenderedPageBreak/>
        <w:t>Перечень условных обозначений</w:t>
      </w:r>
      <w:bookmarkEnd w:id="4"/>
    </w:p>
    <w:p w14:paraId="5FA49CD2" w14:textId="77777777" w:rsidR="00882685" w:rsidRDefault="00882685">
      <w:pPr>
        <w:rPr>
          <w:rFonts w:ascii="Times New Roman" w:hAnsi="Times New Roman" w:cs="Times New Roman"/>
        </w:rPr>
      </w:pPr>
    </w:p>
    <w:p w14:paraId="492100AD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223C544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01538212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7BB1A123" w14:textId="7A614D56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АОМ, </w:t>
      </w:r>
      <w:r>
        <w:rPr>
          <w:rFonts w:ascii="Times New Roman" w:hAnsi="Times New Roman" w:cs="Times New Roman"/>
          <w:sz w:val="28"/>
          <w:szCs w:val="28"/>
          <w:lang w:val="en-US"/>
        </w:rPr>
        <w:t>SAOM</w:t>
      </w:r>
      <w:r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моделей (</w:t>
      </w:r>
      <w:r>
        <w:rPr>
          <w:rFonts w:ascii="Times New Roman" w:hAnsi="Times New Roman" w:cs="Times New Roman"/>
          <w:sz w:val="28"/>
          <w:szCs w:val="28"/>
          <w:lang w:val="en-US"/>
        </w:rPr>
        <w:t>Stochasti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ctor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Orient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els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1E0DC99" w14:textId="5F23F667" w:rsidR="005D19DA" w:rsidRPr="005D19DA" w:rsidRDefault="005D19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онгтитьюдные данные - </w:t>
      </w:r>
    </w:p>
    <w:p w14:paraId="687FA92F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8A63FE" w14:textId="6B80F543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>Убрать главу, добавить что то еще?</w:t>
      </w:r>
    </w:p>
    <w:p w14:paraId="4C2ABAAD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48498E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3A83BB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DDC9126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B92E14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2995DA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6684D7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03123C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DF5160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1B7F3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ACAA8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7D5FBA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ACE5477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88B104D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FD4739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2"/>
    <w:bookmarkEnd w:id="3"/>
    <w:p w14:paraId="24A202BE" w14:textId="185AC90A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DDF4B24" w14:textId="5364B5CD" w:rsidR="002B0023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99F5D5A" w14:textId="77777777" w:rsidR="002B0023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FECDD" w14:textId="77777777" w:rsidR="00882685" w:rsidRDefault="00512156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</w:rPr>
      </w:pPr>
      <w:r>
        <w:rPr>
          <w:rFonts w:cs="Times New Roman"/>
        </w:rPr>
        <w:lastRenderedPageBreak/>
        <w:tab/>
      </w:r>
      <w:bookmarkStart w:id="5" w:name="_Toc167489702"/>
      <w:r>
        <w:rPr>
          <w:rFonts w:cs="Times New Roman"/>
        </w:rPr>
        <w:t>Введение</w:t>
      </w:r>
      <w:bookmarkEnd w:id="5"/>
      <w:r>
        <w:rPr>
          <w:rFonts w:cs="Times New Roman"/>
        </w:rPr>
        <w:tab/>
      </w:r>
    </w:p>
    <w:p w14:paraId="733EE32D" w14:textId="77777777" w:rsidR="00882685" w:rsidRDefault="00882685">
      <w:pPr>
        <w:rPr>
          <w:rFonts w:ascii="Times New Roman" w:hAnsi="Times New Roman" w:cs="Times New Roman"/>
        </w:rPr>
      </w:pPr>
    </w:p>
    <w:p w14:paraId="4E9E3028" w14:textId="52D7A11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</w:t>
      </w:r>
      <w:r w:rsidR="005D19DA">
        <w:rPr>
          <w:rFonts w:ascii="Times New Roman" w:hAnsi="Times New Roman" w:cs="Times New Roman"/>
          <w:sz w:val="28"/>
          <w:szCs w:val="28"/>
        </w:rPr>
        <w:t>ъ</w:t>
      </w:r>
      <w:r w:rsidRPr="00582B59">
        <w:rPr>
          <w:rFonts w:ascii="Times New Roman" w:hAnsi="Times New Roman" w:cs="Times New Roman"/>
          <w:sz w:val="28"/>
          <w:szCs w:val="28"/>
        </w:rPr>
        <w:t>ективные данные о соц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лиза и предсказания сетевой динамики.</w:t>
      </w:r>
    </w:p>
    <w:p w14:paraId="25AA3D48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 и построение имитационной модели. Предметом исследования выступают факторы, влияющие на динамику сети соавторства в Томском государственном университете.</w:t>
      </w:r>
    </w:p>
    <w:p w14:paraId="0EFDC954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Целью данной работы является построение и анализ стохастических акторно-ориентированных моделей. Для достижения поставленной цели можно выделить 2 глобальные задачи: Анализ реальных данных на примере сети научного соавторства Томского государственного университета и построение имитационной модели.</w:t>
      </w:r>
    </w:p>
    <w:p w14:paraId="39214AA5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4D397F72" w14:textId="77777777" w:rsidR="00882685" w:rsidRPr="00582B59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рименение стохастической акторно-ориентированной модели (САОМ, SAOM) на реальных данных</w:t>
      </w:r>
    </w:p>
    <w:p w14:paraId="31DB1AA5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 сотрудники.</w:t>
      </w:r>
    </w:p>
    <w:p w14:paraId="3D9A0ACD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 Предварительная обработка данных. Выделение 3 снимков сети и векторов стажа, обработка некорректных данных и ошибок при загрузке.</w:t>
      </w:r>
    </w:p>
    <w:p w14:paraId="599D32A9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модели на основе социологических предположений и проверка гипотез</w:t>
      </w:r>
    </w:p>
    <w:p w14:paraId="7EAD7593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5F849617" w14:textId="77777777" w:rsidR="00882685" w:rsidRPr="00582B59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7C7EDCC6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29E891C4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5A2CCD2A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3C7B09C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4C0A45B0" w14:textId="77777777" w:rsidR="00497521" w:rsidRDefault="00497521">
      <w:pPr>
        <w:rPr>
          <w:rFonts w:ascii="Times New Roman" w:hAnsi="Times New Roman" w:cs="Times New Roman"/>
          <w:sz w:val="28"/>
          <w:szCs w:val="28"/>
        </w:rPr>
      </w:pPr>
    </w:p>
    <w:p w14:paraId="04DF4E80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6" w:name="_Toc167201888"/>
      <w:bookmarkStart w:id="7" w:name="_Toc167201624"/>
      <w:bookmarkStart w:id="8" w:name="_Toc167489703"/>
      <w:r>
        <w:rPr>
          <w:rFonts w:cs="Times New Roman"/>
        </w:rPr>
        <w:lastRenderedPageBreak/>
        <w:t>Обзор литературы</w:t>
      </w:r>
      <w:bookmarkEnd w:id="6"/>
      <w:bookmarkEnd w:id="7"/>
      <w:bookmarkEnd w:id="8"/>
    </w:p>
    <w:p w14:paraId="05D33C2D" w14:textId="77777777" w:rsidR="00882685" w:rsidRDefault="00882685">
      <w:pPr>
        <w:rPr>
          <w:rFonts w:ascii="Times New Roman" w:hAnsi="Times New Roman" w:cs="Times New Roman"/>
        </w:rPr>
      </w:pPr>
    </w:p>
    <w:p w14:paraId="13B83C41" w14:textId="77777777" w:rsidR="00882685" w:rsidRDefault="00882685">
      <w:pPr>
        <w:rPr>
          <w:rFonts w:ascii="Times New Roman" w:hAnsi="Times New Roman" w:cs="Times New Roman"/>
        </w:rPr>
      </w:pPr>
    </w:p>
    <w:p w14:paraId="7529FE1D" w14:textId="3ACEA4B4" w:rsidR="00D833E1" w:rsidRPr="004D311C" w:rsidRDefault="004D311C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зорной статье[1]</w:t>
      </w:r>
      <w:r w:rsidR="00497521"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33E1"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стохастические акторно-ориентированные модели (САОМ) и дискретные экспоненциальные модели случайных графов (ERGM) для анализа динамики социальных сетей</w:t>
      </w:r>
      <w:r w:rsidR="00846E30"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70685C9" w14:textId="77777777" w:rsidR="00D833E1" w:rsidRPr="004D311C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 работа представляет собой обзор двух статистических методов анализа данных, примененных для исследования социальной сети голландских школьников. Статья имеет особую значимость, так как является первой публикацией о САОМ на русском языке, что позволяет исследователям опираться на представленную авторами терминологию в рамках данного исследования.</w:t>
      </w:r>
    </w:p>
    <w:p w14:paraId="5993AA8C" w14:textId="3307E4B9" w:rsidR="00846E30" w:rsidRPr="004D311C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В статье "Scientific collaboration dynamics in a national scientific system"</w:t>
      </w:r>
      <w:r w:rsidR="004D311C" w:rsidRPr="004D311C">
        <w:rPr>
          <w:rFonts w:ascii="Times New Roman" w:hAnsi="Times New Roman" w:cs="Times New Roman"/>
          <w:sz w:val="28"/>
          <w:szCs w:val="28"/>
        </w:rPr>
        <w:t xml:space="preserve">[3] </w:t>
      </w:r>
      <w:r w:rsidRPr="004D311C">
        <w:rPr>
          <w:rFonts w:ascii="Times New Roman" w:hAnsi="Times New Roman" w:cs="Times New Roman"/>
          <w:sz w:val="28"/>
          <w:szCs w:val="28"/>
        </w:rPr>
        <w:t>авторы исследуют взаимодействия исследователей в научной системе Словении в период с 1996 по 2010 годы. Работа охватывает широкий спектр вопросов, связанных с динамикой научного сотрудничества, применяя модели "малого мира" и процесс кумулятивного преимущества.</w:t>
      </w:r>
    </w:p>
    <w:p w14:paraId="2627FD91" w14:textId="41A22C9D" w:rsidR="00846E30" w:rsidRPr="004D311C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Модели "малого мира" (Small-World Models) характеризуются высокой кластеризацией и короткими средними путями между узлами сети, что позволяет моделировать эффективность распространения информации и взаимодействий в научном сообществе.</w:t>
      </w:r>
    </w:p>
    <w:p w14:paraId="059647D3" w14:textId="25D6B94B" w:rsidR="00846E30" w:rsidRPr="004D311C" w:rsidRDefault="00846E30" w:rsidP="00B812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Процесс кумулятивного преимущества (Cumulative Advantage Process)</w:t>
      </w:r>
      <w:r w:rsidR="00B812B2" w:rsidRPr="004D311C">
        <w:rPr>
          <w:rFonts w:ascii="Times New Roman" w:hAnsi="Times New Roman" w:cs="Times New Roman"/>
          <w:sz w:val="28"/>
          <w:szCs w:val="28"/>
        </w:rPr>
        <w:t xml:space="preserve"> </w:t>
      </w:r>
      <w:r w:rsidRPr="004D311C">
        <w:rPr>
          <w:rFonts w:ascii="Times New Roman" w:hAnsi="Times New Roman" w:cs="Times New Roman"/>
          <w:sz w:val="28"/>
          <w:szCs w:val="28"/>
        </w:rPr>
        <w:t>описывает феномен, при котором более успешные и известные исследователи имеют тенденцию к получению большего числа новых коллабораций и ресурсов.</w:t>
      </w:r>
    </w:p>
    <w:p w14:paraId="3FC3074E" w14:textId="60F7F038" w:rsidR="00D833E1" w:rsidRPr="004D311C" w:rsidRDefault="00846E30" w:rsidP="00846E3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 xml:space="preserve"> </w:t>
      </w:r>
      <w:r w:rsidR="00B812B2" w:rsidRPr="004D311C">
        <w:rPr>
          <w:rFonts w:ascii="Times New Roman" w:hAnsi="Times New Roman" w:cs="Times New Roman"/>
          <w:sz w:val="28"/>
          <w:szCs w:val="28"/>
        </w:rPr>
        <w:tab/>
      </w:r>
      <w:r w:rsidRPr="004D311C">
        <w:rPr>
          <w:rFonts w:ascii="Times New Roman" w:hAnsi="Times New Roman" w:cs="Times New Roman"/>
          <w:sz w:val="28"/>
          <w:szCs w:val="28"/>
        </w:rPr>
        <w:t>В статье формулируются социологические гипотезы о динамике сети научного сообщества и используются стохастические акторно-ориентированные модели (САОМ) для анализа данных.</w:t>
      </w:r>
      <w:r w:rsidR="005D19DA">
        <w:rPr>
          <w:rFonts w:ascii="Times New Roman" w:hAnsi="Times New Roman" w:cs="Times New Roman"/>
          <w:sz w:val="28"/>
          <w:szCs w:val="28"/>
        </w:rPr>
        <w:t xml:space="preserve"> </w:t>
      </w:r>
      <w:r w:rsidR="00ED08FA" w:rsidRPr="004D311C">
        <w:rPr>
          <w:rFonts w:ascii="Times New Roman" w:hAnsi="Times New Roman" w:cs="Times New Roman"/>
          <w:color w:val="000000" w:themeColor="text1"/>
          <w:sz w:val="28"/>
          <w:szCs w:val="28"/>
        </w:rPr>
        <w:t>Социологические гипотезы легли в основу части анализа реальных данных текущего исследования.</w:t>
      </w:r>
    </w:p>
    <w:p w14:paraId="3E4569ED" w14:textId="7386E783" w:rsidR="00B812B2" w:rsidRPr="004D311C" w:rsidRDefault="00B812B2" w:rsidP="00846E30">
      <w:pPr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D311C">
        <w:rPr>
          <w:rFonts w:ascii="Times New Roman" w:hAnsi="Times New Roman" w:cs="Times New Roman"/>
          <w:sz w:val="28"/>
          <w:szCs w:val="28"/>
        </w:rPr>
        <w:t>Анализ данных подтвердил многие из предложенных гипотез, показав, что структура научной сети в Словении действительно обладает свойствами "малого мира" и подвержена процессу кумулятивного преимущества.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.</w:t>
      </w:r>
    </w:p>
    <w:p w14:paraId="54CFD471" w14:textId="7537E4A3" w:rsidR="00882685" w:rsidRPr="004D311C" w:rsidRDefault="004D311C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lastRenderedPageBreak/>
        <w:t xml:space="preserve">«Stochastic Actor-Oriented Models for Network Dynamics»[4] </w:t>
      </w:r>
      <w:r w:rsidR="000D2F94" w:rsidRPr="004D311C">
        <w:rPr>
          <w:rFonts w:ascii="Times New Roman" w:hAnsi="Times New Roman" w:cs="Times New Roman"/>
          <w:sz w:val="28"/>
          <w:szCs w:val="28"/>
        </w:rPr>
        <w:t>является фундаментальной для  данного исследования. Данная публикация представляет собой руководство по стохастическим акторно-ориентированным моделям, описывающее основные принципы, методы моделирования, построение моделей, их калибровку и интерпретацию результатов.</w:t>
      </w:r>
    </w:p>
    <w:p w14:paraId="2026B49A" w14:textId="39CA4D9C" w:rsidR="0028649D" w:rsidRPr="004D311C" w:rsidRDefault="0028649D" w:rsidP="0028649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Работа Снейдерса и Пикапа является ключевым ресурсом для исследователей, занимающихся анализом динамики социальных сетей. Публикация не только описывает методологические аспекты САОМ, но и предоставляет практические рекомендации по их применению. Эти модели позволяют глубже понять механизмы формирования и развития социальных структур, что имеет важное значение для различных областей, включая социологию, психологию, экономику и информатику.</w:t>
      </w:r>
    </w:p>
    <w:p w14:paraId="173C0C25" w14:textId="77777777" w:rsidR="00882685" w:rsidRPr="005D19DA" w:rsidRDefault="00882685">
      <w:pPr>
        <w:rPr>
          <w:rFonts w:ascii="Times New Roman" w:hAnsi="Times New Roman" w:cs="Times New Roman"/>
          <w:sz w:val="28"/>
          <w:szCs w:val="28"/>
        </w:rPr>
      </w:pPr>
    </w:p>
    <w:p w14:paraId="2DD7D19B" w14:textId="0A123CA0" w:rsidR="00882685" w:rsidRPr="004D311C" w:rsidRDefault="0051215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Руководство по пакету R</w:t>
      </w:r>
      <w:r w:rsidR="005D19D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D311C">
        <w:rPr>
          <w:rFonts w:ascii="Times New Roman" w:hAnsi="Times New Roman" w:cs="Times New Roman"/>
          <w:sz w:val="28"/>
          <w:szCs w:val="28"/>
        </w:rPr>
        <w:t>iena</w:t>
      </w:r>
      <w:r w:rsidR="004D311C" w:rsidRPr="004D311C">
        <w:rPr>
          <w:rFonts w:ascii="Times New Roman" w:hAnsi="Times New Roman" w:cs="Times New Roman"/>
          <w:sz w:val="28"/>
          <w:szCs w:val="28"/>
        </w:rPr>
        <w:t>[7]</w:t>
      </w:r>
      <w:r w:rsidRPr="004D311C">
        <w:rPr>
          <w:rFonts w:ascii="Times New Roman" w:hAnsi="Times New Roman" w:cs="Times New Roman"/>
          <w:sz w:val="28"/>
          <w:szCs w:val="28"/>
        </w:rPr>
        <w:t>, подготовленное М. Р. Рутом, представляет собой детализированное методическое пособие для пользователей, работающих с программным обеспечением RSiena для анализа динамики социальных сетей. Данное руководство не только предоставляет практические инструкции по использованию RSiena, но и включает описание множества сетевых эффектов, а также интерпретацию результатов моделирования. Оно является незаменимым ресурсом для исследователей, применяющих стохастические акторно-ориентированные модели (САОМ) для анализа сетей.</w:t>
      </w:r>
    </w:p>
    <w:p w14:paraId="4B90E07A" w14:textId="4EC62804" w:rsidR="00882685" w:rsidRPr="004D311C" w:rsidRDefault="006253D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D311C">
        <w:rPr>
          <w:rFonts w:ascii="Times New Roman" w:hAnsi="Times New Roman" w:cs="Times New Roman"/>
          <w:sz w:val="28"/>
          <w:szCs w:val="28"/>
        </w:rPr>
        <w:t>Работа Тома А. Б. Снайдерса по статистическому оцениванию динамики социальных сетей</w:t>
      </w:r>
      <w:r w:rsidR="004D311C" w:rsidRPr="004D311C">
        <w:rPr>
          <w:rFonts w:ascii="Times New Roman" w:hAnsi="Times New Roman" w:cs="Times New Roman"/>
          <w:sz w:val="28"/>
          <w:szCs w:val="28"/>
        </w:rPr>
        <w:t>[8]</w:t>
      </w:r>
      <w:r w:rsidRPr="004D311C">
        <w:rPr>
          <w:rFonts w:ascii="Times New Roman" w:hAnsi="Times New Roman" w:cs="Times New Roman"/>
          <w:sz w:val="28"/>
          <w:szCs w:val="28"/>
        </w:rPr>
        <w:t xml:space="preserve"> является базовым текстом в области анализа социальных сетей (SNA). Он предоставляет всестороннюю схему для понимания того, как социальные сети эволюционируют со временем и вводит сложные статистические методы для моделирования и анализа этих изменений.</w:t>
      </w:r>
    </w:p>
    <w:p w14:paraId="41D02028" w14:textId="15A6B074" w:rsidR="006253D6" w:rsidRPr="006253D6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53D6">
        <w:rPr>
          <w:rFonts w:ascii="Times New Roman" w:eastAsia="Times New Roman" w:hAnsi="Times New Roman" w:cs="Times New Roman"/>
          <w:sz w:val="28"/>
          <w:szCs w:val="28"/>
          <w:lang w:eastAsia="ru-RU"/>
        </w:rPr>
        <w:t>Снайдерс подчеркивает важность лонгитюдных данных, которые включают повторяющиеся наблюдения за одной и той же социальной сетью во времени. Этот подход позволяет исследователям улавливать динамику эволюции сети и понимать процессы, управляющие этими изменениями.</w:t>
      </w:r>
    </w:p>
    <w:p w14:paraId="686E68C8" w14:textId="77777777" w:rsidR="006253D6" w:rsidRPr="006253D6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B6C115" w14:textId="7416746A" w:rsidR="006253D6" w:rsidRPr="006253D6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53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ельный вклад Снайдерса состоит в разработке </w:t>
      </w:r>
      <w:r w:rsidRPr="004D311C">
        <w:rPr>
          <w:rFonts w:ascii="Times New Roman" w:eastAsia="Times New Roman" w:hAnsi="Times New Roman" w:cs="Times New Roman"/>
          <w:sz w:val="28"/>
          <w:szCs w:val="28"/>
          <w:lang w:eastAsia="ru-RU"/>
        </w:rPr>
        <w:t>САОМ</w:t>
      </w:r>
      <w:r w:rsidRPr="006253D6">
        <w:rPr>
          <w:rFonts w:ascii="Times New Roman" w:eastAsia="Times New Roman" w:hAnsi="Times New Roman" w:cs="Times New Roman"/>
          <w:sz w:val="28"/>
          <w:szCs w:val="28"/>
          <w:lang w:eastAsia="ru-RU"/>
        </w:rPr>
        <w:t>. Эти модели рассматривают изменения сети как результат решений и действий отдельных акторов, под влиянием их предпочтений и структуры сети.</w:t>
      </w:r>
    </w:p>
    <w:p w14:paraId="741A2934" w14:textId="77777777" w:rsidR="006253D6" w:rsidRPr="006253D6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2E9F57" w14:textId="523E952D" w:rsidR="00882685" w:rsidRPr="00696F8C" w:rsidRDefault="006253D6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53D6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ка и параметры сети: В тексте детально описаны различные сетевые статистики (например, распределение степеней, меры центральности)</w:t>
      </w:r>
    </w:p>
    <w:p w14:paraId="1EA3A65F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9" w:name="_Toc167201889"/>
      <w:bookmarkStart w:id="10" w:name="_Toc167201625"/>
      <w:bookmarkStart w:id="11" w:name="_Toc167489704"/>
      <w:r>
        <w:rPr>
          <w:rFonts w:cs="Times New Roman"/>
        </w:rPr>
        <w:lastRenderedPageBreak/>
        <w:t>Теоретическая часть САОМ</w:t>
      </w:r>
      <w:bookmarkEnd w:id="9"/>
      <w:bookmarkEnd w:id="10"/>
      <w:bookmarkEnd w:id="11"/>
    </w:p>
    <w:p w14:paraId="07325538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2" w:name="_Toc167201890"/>
      <w:bookmarkStart w:id="13" w:name="_Toc167201626"/>
      <w:bookmarkStart w:id="14" w:name="_Toc167489705"/>
      <w:r>
        <w:rPr>
          <w:rFonts w:cs="Times New Roman"/>
        </w:rPr>
        <w:t>Постановка задачи приводящей к САОМ</w:t>
      </w:r>
      <w:bookmarkEnd w:id="12"/>
      <w:bookmarkEnd w:id="13"/>
      <w:bookmarkEnd w:id="14"/>
    </w:p>
    <w:p w14:paraId="30FBFC7E" w14:textId="77777777" w:rsidR="00882685" w:rsidRDefault="00882685">
      <w:pPr>
        <w:rPr>
          <w:rFonts w:ascii="Times New Roman" w:hAnsi="Times New Roman" w:cs="Times New Roman"/>
        </w:rPr>
      </w:pPr>
    </w:p>
    <w:p w14:paraId="4E123BA0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2C863867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Для разных сетей могут быть разные требования к этому изменению. Например: для сети дружбы между одногруппниками процесс создания или разрушения связи ( в данном случае связь – считает ли актор другого актора своим другом) происходит в одностороннем порядке, и не требует подтверждения принимающей стороны ( можно считать своим другом того, кто не считает своим другом). Однако в случае  сети научного соавторства необходимо подтверждение обеих сторон для создания связи. Так же следует заметить, что в примере с сетью научного соавторства нельзя разрушить связь.</w:t>
      </w:r>
    </w:p>
    <w:p w14:paraId="342E81A3" w14:textId="77777777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ab/>
        <w:t xml:space="preserve">Как при выборе того, с кем актор хочет изменить сеть, так и при выборе какое изменение следует внести (создание или разрушение связи) актор руководствуется некоторыми критериями оптимальности. </w:t>
      </w:r>
    </w:p>
    <w:p w14:paraId="77302939" w14:textId="77777777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ab/>
        <w:t>При изучении реальных социальных сетей в большинстве случаев не возможно наблюдать за динамикой сети непрерывно. Пусть исследователю доступны лишь несколько снимков состоянии сети.</w:t>
      </w:r>
    </w:p>
    <w:p w14:paraId="0DAA55D6" w14:textId="72E1EB91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ab/>
        <w:t>Для анализа и предсказания динамики социальных сетей существует класс стохастических акторно-ориентированных моделей.  Под потянем акторно-ориентированные подразумевается, что все изменения сети происходят из</w:t>
      </w:r>
      <w:r w:rsidR="005D19DA">
        <w:rPr>
          <w:rFonts w:ascii="Times New Roman" w:hAnsi="Times New Roman" w:cs="Times New Roman"/>
          <w:sz w:val="28"/>
          <w:szCs w:val="28"/>
        </w:rPr>
        <w:t>-</w:t>
      </w:r>
      <w:r w:rsidRPr="00582B59">
        <w:rPr>
          <w:rFonts w:ascii="Times New Roman" w:hAnsi="Times New Roman" w:cs="Times New Roman"/>
          <w:sz w:val="28"/>
          <w:szCs w:val="28"/>
        </w:rPr>
        <w:t>за принятий решений акторами этой сети.</w:t>
      </w:r>
    </w:p>
    <w:p w14:paraId="5AABBC65" w14:textId="77777777" w:rsidR="00882685" w:rsidRDefault="00882685">
      <w:pPr>
        <w:ind w:firstLine="348"/>
        <w:jc w:val="both"/>
        <w:rPr>
          <w:rFonts w:ascii="Times New Roman" w:hAnsi="Times New Roman" w:cs="Times New Roman"/>
        </w:rPr>
      </w:pPr>
    </w:p>
    <w:p w14:paraId="09675DBD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5" w:name="_Toc167489706"/>
      <w:r>
        <w:rPr>
          <w:rFonts w:cs="Times New Roman"/>
        </w:rPr>
        <w:t>Описание САОМ</w:t>
      </w:r>
      <w:bookmarkEnd w:id="15"/>
    </w:p>
    <w:p w14:paraId="5D83D67A" w14:textId="77777777" w:rsidR="00882685" w:rsidRDefault="00882685">
      <w:pPr>
        <w:rPr>
          <w:rFonts w:ascii="Times New Roman" w:hAnsi="Times New Roman" w:cs="Times New Roman"/>
        </w:rPr>
      </w:pPr>
    </w:p>
    <w:p w14:paraId="25C7F6B7" w14:textId="6A3051F9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сети в момент времен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696F8C">
        <w:rPr>
          <w:noProof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3508FA5" w14:textId="77777777" w:rsidR="00882685" w:rsidRPr="00582B59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любой момент времени в сети происходит не более одного изменения. Этими изменениями могут быть: создание или уничтожение связи. Вероятность изменения состояния сети зависит от её текущего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остояния, и не 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sz w:val="28"/>
          <w:szCs w:val="28"/>
        </w:rPr>
        <w:t xml:space="preserve"> – непрерывная цепь Маркова.</w:t>
      </w:r>
    </w:p>
    <w:p w14:paraId="44A35328" w14:textId="77777777" w:rsidR="00882685" w:rsidRPr="00582B59" w:rsidRDefault="00512156">
      <w:pPr>
        <w:spacing w:after="20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41ED1B" wp14:editId="5BC7EC3F">
            <wp:extent cx="5940425" cy="5192395"/>
            <wp:effectExtent l="0" t="0" r="0" b="0"/>
            <wp:docPr id="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1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9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9F170" w14:textId="77777777" w:rsidR="00882685" w:rsidRPr="00582B59" w:rsidRDefault="00512156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Рису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08E428F9" w14:textId="1582F2E3" w:rsidR="00582B59" w:rsidRPr="00582B59" w:rsidRDefault="00582B59" w:rsidP="00582B59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="00696F8C">
        <w:rPr>
          <w:rFonts w:ascii="Times New Roman" w:hAnsi="Times New Roman" w:cs="Times New Roman"/>
          <w:noProof/>
          <w:sz w:val="28"/>
          <w:szCs w:val="28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="00696F8C">
        <w:rPr>
          <w:rFonts w:ascii="Times New Roman" w:hAnsi="Times New Roman" w:cs="Times New Roman"/>
          <w:noProof/>
          <w:sz w:val="28"/>
          <w:szCs w:val="28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sz w:val="28"/>
          <w:szCs w:val="28"/>
        </w:rPr>
        <w:t xml:space="preserve">.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582B59" w:rsidRPr="00582B59" w14:paraId="072275D3" w14:textId="77777777" w:rsidTr="006C4313">
        <w:tc>
          <w:tcPr>
            <w:tcW w:w="250" w:type="dxa"/>
          </w:tcPr>
          <w:p w14:paraId="34049DFE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9" w:type="dxa"/>
          </w:tcPr>
          <w:p w14:paraId="302DE254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" w:type="dxa"/>
          </w:tcPr>
          <w:p w14:paraId="0C6B3023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500EE197" w14:textId="77777777" w:rsidR="00582B59" w:rsidRPr="00582B59" w:rsidRDefault="00582B59" w:rsidP="00582B59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582B59" w:rsidRPr="00582B59" w14:paraId="7F4351ED" w14:textId="77777777" w:rsidTr="006C4313">
        <w:tc>
          <w:tcPr>
            <w:tcW w:w="250" w:type="dxa"/>
          </w:tcPr>
          <w:p w14:paraId="65F131B3" w14:textId="77777777" w:rsidR="00582B59" w:rsidRPr="002348CF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10C83AE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)</w:t>
            </w:r>
          </w:p>
        </w:tc>
      </w:tr>
    </w:tbl>
    <w:p w14:paraId="50A61A2A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». Все участники имеют стохастическое время ожидания. Первый получивший возможность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роизвести изменение делает свой выбор и все начинается с начала, но уже в новом состоянии.</w:t>
      </w:r>
    </w:p>
    <w:p w14:paraId="0F469E4B" w14:textId="258E03CE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="00696F8C">
        <w:rPr>
          <w:noProof/>
        </w:rPr>
        <w:pict w14:anchorId="69D182A6">
          <v:rect id="Rectangle 74" o:spid="_x0000_s1187" style="position:absolute;left:0;text-align:left;margin-left:0;margin-top:.05pt;width:50pt;height:50pt;z-index:251579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wO&#10;9an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696F8C">
        <w:rPr>
          <w:noProof/>
        </w:rPr>
        <w:pict w14:anchorId="43F57EA7">
          <v:rect id="Rectangle 73" o:spid="_x0000_s1186" style="position:absolute;left:0;text-align:left;margin-left:0;margin-top:.05pt;width:50pt;height:50pt;z-index:251580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em3QEAADgEAAAOAAAAZHJzL2Uyb0RvYy54bWysU01vEzEQvSPxHyzfyW5TEiD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T7cM3ZYJXS9WqrVGPKK0Q8pDuYvIxm7ftgwNc/dsQOJO/xLK8+FCZxc3m9aN/j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cVn&#10;p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696F8C">
        <w:rPr>
          <w:noProof/>
        </w:rPr>
        <w:pict w14:anchorId="6832D1F9">
          <v:rect id="Rectangle 72" o:spid="_x0000_s1185" style="position:absolute;left:0;text-align:left;margin-left:0;margin-top:.05pt;width:50pt;height:50pt;z-index:251581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75&#10;5CL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335F57" w14:textId="77777777" w:rsidR="00882685" w:rsidRPr="00582B59" w:rsidRDefault="00512156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4DD5A03" w14:textId="77777777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512156" w:rsidRPr="00582B59">
        <w:rPr>
          <w:rFonts w:ascii="Times New Roman" w:eastAsia="Times New Roman" w:hAnsi="Times New Roman" w:cs="Times New Roman"/>
          <w:sz w:val="28"/>
          <w:szCs w:val="28"/>
        </w:rPr>
        <w:t xml:space="preserve"> 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AD2CA8E" w14:textId="5C61FCFB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41906AE7">
          <v:rect id="Rectangle 48" o:spid="_x0000_s1184" style="position:absolute;left:0;text-align:left;margin-left:0;margin-top:.05pt;width:50pt;height:50pt;z-index:251582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aXvpA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w:r>
        <w:rPr>
          <w:noProof/>
        </w:rPr>
        <w:pict w14:anchorId="119A1924">
          <v:rect id="Rectangle 43" o:spid="_x0000_s1183" style="position:absolute;left:0;text-align:left;margin-left:0;margin-top:.05pt;width:50pt;height:50pt;z-index:25164185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F+vnJK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68358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9" type="#_x0000_t75" style="position:absolute;left:0;text-align:left;margin-left:0;margin-top:0;width:50pt;height:50pt;z-index:251671552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67E4B824">
          <v:shape id="ole_rId3" o:spid="_x0000_i1025" type="#_x0000_t75" style="width:331.45pt;height:67.9pt;visibility:visible;mso-wrap-distance-right:0" o:ole="">
            <v:imagedata r:id="rId7" o:title=""/>
          </v:shape>
          <o:OLEObject Type="Embed" ProgID="asc.{DB38923B-A8C0-4DE9-8AEE-A61BB5C901A5}" ShapeID="ole_rId3" DrawAspect="Content" ObjectID="_1778103157" r:id="rId8"/>
        </w:object>
      </w:r>
    </w:p>
    <w:p w14:paraId="43B17C88" w14:textId="44D0343F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C76B1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1</w:t>
      </w:r>
    </w:p>
    <w:p w14:paraId="0B034A2C" w14:textId="77777777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512156"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18412885" w14:textId="1BC85E52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0918E9A7">
          <v:rect id="Rectangle 39" o:spid="_x0000_s1182" style="position:absolute;left:0;text-align:left;margin-left:0;margin-top:.05pt;width:50pt;height:50pt;z-index:251583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h2a&#10;+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59F5076E">
          <v:rect id="Rectangle 36" o:spid="_x0000_s1181" style="position:absolute;left:0;text-align:left;margin-left:0;margin-top:.05pt;width:50pt;height:50pt;z-index:251642880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CEuGtO+AQAA2g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577AE38">
          <v:shape id="_x0000_tole_rId5" o:spid="_x0000_s1037" type="#_x0000_t75" style="position:absolute;left:0;text-align:left;margin-left:0;margin-top:0;width:50pt;height:50pt;z-index:251673600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B636353">
          <v:shape id="ole_rId5" o:spid="_x0000_i1026" type="#_x0000_t75" style="width:331.45pt;height:67.9pt;visibility:visible;mso-wrap-distance-right:0" o:ole="">
            <v:imagedata r:id="rId9" o:title=""/>
          </v:shape>
          <o:OLEObject Type="Embed" ProgID="asc.{DB38923B-A8C0-4DE9-8AEE-A61BB5C901A5}" ShapeID="ole_rId5" DrawAspect="Content" ObjectID="_1778103158" r:id="rId10"/>
        </w:object>
      </w:r>
    </w:p>
    <w:p w14:paraId="16BC2214" w14:textId="48FB1FAF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C76B1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2</w:t>
      </w:r>
    </w:p>
    <w:p w14:paraId="4A740FBD" w14:textId="77777777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512156"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618CA185" w14:textId="6EE32CBB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79528C74">
          <v:rect id="Rectangle 9" o:spid="_x0000_s1180" style="position:absolute;left:0;text-align:left;margin-left:0;margin-top:.05pt;width:50pt;height:50pt;z-index:251584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HcM&#10;O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467365EF">
          <v:rect id="Rectangle 8" o:spid="_x0000_s1179" style="position:absolute;left:0;text-align:left;margin-left:0;margin-top:.05pt;width:50pt;height:50pt;z-index:251643904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56D251A5">
          <v:shape id="_x0000_tole_rId7" o:spid="_x0000_s1035" type="#_x0000_t75" style="position:absolute;left:0;text-align:left;margin-left:0;margin-top:0;width:50pt;height:50pt;z-index:251674624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5D930640">
          <v:shape id="ole_rId7" o:spid="_x0000_i1027" type="#_x0000_t75" style="width:331.45pt;height:67.9pt;visibility:visible;mso-wrap-distance-right:0" o:ole="">
            <v:imagedata r:id="rId11" o:title=""/>
          </v:shape>
          <o:OLEObject Type="Embed" ProgID="asc.{DB38923B-A8C0-4DE9-8AEE-A61BB5C901A5}" ShapeID="ole_rId7" DrawAspect="Content" ObjectID="_1778103159" r:id="rId12"/>
        </w:object>
      </w:r>
    </w:p>
    <w:p w14:paraId="6B1D5FAE" w14:textId="1ADB55EA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C76B1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3</w:t>
      </w:r>
    </w:p>
    <w:p w14:paraId="60EC736C" w14:textId="77777777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512156"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A14CE93" w14:textId="1213C45A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65B9558C">
          <v:rect id="Rectangle 10" o:spid="_x0000_s1178" style="position:absolute;left:0;text-align:left;margin-left:0;margin-top:.05pt;width:50pt;height:50pt;z-index:251585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p81&#10;T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7D895E4D">
          <v:rect id="Rectangle 7" o:spid="_x0000_s1177" style="position:absolute;left:0;text-align:left;margin-left:0;margin-top:.05pt;width:50pt;height:50pt;z-index:25164492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OxEalG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44AC7643">
          <v:shape id="_x0000_tole_rId9" o:spid="_x0000_s1033" type="#_x0000_t75" style="position:absolute;left:0;text-align:left;margin-left:0;margin-top:0;width:50pt;height:50pt;z-index:251676672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741C733">
          <v:shape id="ole_rId9" o:spid="_x0000_i1028" type="#_x0000_t75" style="width:331.45pt;height:67.9pt;visibility:visible;mso-wrap-distance-right:0" o:ole="">
            <v:imagedata r:id="rId13" o:title=""/>
          </v:shape>
          <o:OLEObject Type="Embed" ProgID="asc.{DB38923B-A8C0-4DE9-8AEE-A61BB5C901A5}" ShapeID="ole_rId9" DrawAspect="Content" ObjectID="_1778103160" r:id="rId14"/>
        </w:object>
      </w:r>
    </w:p>
    <w:p w14:paraId="3B45BD29" w14:textId="05D26652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C76B1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n</w:t>
      </w:r>
    </w:p>
    <w:p w14:paraId="7D76ACFA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CD6DFEA" w14:textId="1DA9F911" w:rsidR="00882685" w:rsidRPr="00582B59" w:rsidRDefault="00696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2124D91D">
          <v:rect id="Rectangle 11" o:spid="_x0000_s1176" style="position:absolute;left:0;text-align:left;margin-left:0;margin-top:.05pt;width:50pt;height:50pt;z-index:251586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w93g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sHcrzrxw2KN7&#10;VE343gKbzzkbjFJQe1u1GmNeI+Qh3qXJy2jWwo86ufrHktiR9D1d9IVjYRI3V++X7QfsgsSjyUaW&#10;5hkcUy5fIDhWjY4nTIRUFYevuZyvPl2psXKwRu2MteSkfv/ZJnYQ2OodfTVjZH9xzXo2dvzTcrEk&#10;5hdn+Zqipe9vFCk8enWmth4jVFHOMpBVThZqQtbfg0ZpSQ3KUE785/nDB4JaPE0h5kmAelFjSa/E&#10;TpCKBhr7V+IvIIoffLngnfEhkQxX1VVzH9SJxoAEwPkksae3VB/AtU8yPb/47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7F&#10;zD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>
        <w:rPr>
          <w:noProof/>
        </w:rPr>
        <w:pict w14:anchorId="03D0A68F">
          <v:rect id="Rectangle 6" o:spid="_x0000_s1175" style="position:absolute;left:0;text-align:left;margin-left:0;margin-top:.05pt;width:50pt;height:50pt;z-index:251645952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BPlt+i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BDE0453">
          <v:shape id="_x0000_tole_rId11" o:spid="_x0000_s1031" type="#_x0000_t75" style="position:absolute;left:0;text-align:left;margin-left:0;margin-top:0;width:50pt;height:50pt;z-index:251677696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F58A916">
          <v:shape id="ole_rId11" o:spid="_x0000_i1029" type="#_x0000_t75" style="width:331.45pt;height:67.9pt;visibility:visible;mso-wrap-distance-right:0" o:ole="">
            <v:imagedata r:id="rId15" o:title=""/>
          </v:shape>
          <o:OLEObject Type="Embed" ProgID="asc.{DB38923B-A8C0-4DE9-8AEE-A61BB5C901A5}" ShapeID="ole_rId11" DrawAspect="Content" ObjectID="_1778103161" r:id="rId16"/>
        </w:object>
      </w:r>
    </w:p>
    <w:p w14:paraId="6A58FFD4" w14:textId="29F4047B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C76B1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– Совокупный поток выборов всех акторов.</w:t>
      </w:r>
    </w:p>
    <w:p w14:paraId="735B5076" w14:textId="267944E2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мма всех потоков – есть так же поток Пуассона с параметром </w:t>
      </w:r>
      <w:r w:rsidR="00696F8C">
        <w:rPr>
          <w:noProof/>
        </w:rPr>
        <w:pict w14:anchorId="0850FFFD">
          <v:rect id="Rectangle 12" o:spid="_x0000_s1174" style="position:absolute;left:0;text-align:left;margin-left:0;margin-top:.05pt;width:50pt;height:50pt;z-index:251587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Xk3QEAADk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+wU0F47NEd&#10;qiZC7zSbLzgbrFK69rZqNaa8Qsh9uoXJy2jWwg8GfP1jSexA+h7P+upDYRI3rz4u20/YBYlHk40s&#10;zRM4QS7fdPSsGh0HTIRUFfvvuZyuPl6psXJ0Vm2tc+RAv/vqgO0FtnpLX80Y2Z9dc4GNHf+yXCyJ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0s41&#10;5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112AC70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31219994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0D9449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3"/>
        <w:gridCol w:w="1361"/>
      </w:tblGrid>
      <w:tr w:rsidR="00882685" w:rsidRPr="00582B59" w14:paraId="5DDC8E2C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30FEA656" w14:textId="77777777" w:rsidR="00882685" w:rsidRPr="002348CF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3" w:type="dxa"/>
            <w:tcBorders>
              <w:top w:val="nil"/>
              <w:left w:val="nil"/>
              <w:bottom w:val="nil"/>
              <w:right w:val="nil"/>
            </w:tcBorders>
          </w:tcPr>
          <w:p w14:paraId="344007C9" w14:textId="4ACA2EE5" w:rsidR="00882685" w:rsidRPr="002348CF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noProof/>
                <w:sz w:val="22"/>
                <w:szCs w:val="22"/>
              </w:rPr>
              <w:pict w14:anchorId="40D1C6F3">
                <v:rect id="Rectangle 13" o:spid="_x0000_s1173" style="position:absolute;left:0;text-align:left;margin-left:0;margin-top:.05pt;width:50pt;height:50pt;z-index:251588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rZg3gEAADkEAAAOAAAAZHJzL2Uyb0RvYy54bWysU01v2zAMvQ/YfxB0X+ykS7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7dcBaExx49&#10;oGoi9E6z+RVng1VK195WrcaUVwh5TPcweRnNWvjBgK9/LIkdSN/jWV99KEzi5vXVsv2IXZB4NNnI&#10;0ryAE+TyRUfPqtFxwERIVbH/msvp6vOVGitHZ9XWOkcO9LvPDtheYKu39NWMkf3VNRfY2PGb5WJJ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tmD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12156" w:rsidRPr="002348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7777BFE" w14:textId="77777777" w:rsidR="00882685" w:rsidRPr="00582B59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3)</w:t>
            </w:r>
          </w:p>
        </w:tc>
      </w:tr>
    </w:tbl>
    <w:p w14:paraId="71471216" w14:textId="5A929331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96F8C">
        <w:rPr>
          <w:noProof/>
        </w:rPr>
        <w:pict w14:anchorId="19AE9B90">
          <v:rect id="Rectangle 14" o:spid="_x0000_s1172" style="position:absolute;left:0;text-align:left;margin-left:0;margin-top:.05pt;width:50pt;height:50pt;z-index:251589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9k&#10;WX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7D3F9126" w14:textId="1BEF178D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696F8C">
        <w:rPr>
          <w:noProof/>
        </w:rPr>
        <w:pict w14:anchorId="5B8BC41B">
          <v:rect id="Rectangle 15" o:spid="_x0000_s1171" style="position:absolute;left:0;text-align:left;margin-left:0;margin-top:.05pt;width:50pt;height:50pt;z-index:251590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r03gEAADk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6vhizpkXDmt0&#10;h6oJ31tg8yVng1EKam2rVmPMK4Tcx9s0eRnNmvhBJ1f/mBI7kL7Hs75wKEzi5tXHZfsJqyDxaLKR&#10;pXkCx5TLNwiOVaPjCQMhVcX+ey6nq49X6ls5WKO2xlpyUr/7ahPbCyz1lr4aMbI/u2Y9Gzv+ZblY&#10;EvOzs3xJ0dL3EkUKD16dqK3HF6ooJxnIKkcLNSDr70CjtKQGRSgn/lP/4YCgFo9diHESoF7UmNIr&#10;sROkooHa/pX4M4jeD76c8c74kEiGi+yquQvqSG1AAmB/ktjTLNUBuPRJpqeJ3/w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xY&#10;2v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6F8C">
        <w:rPr>
          <w:noProof/>
        </w:rPr>
        <w:pict w14:anchorId="4317E919">
          <v:rect id="Rectangle 16" o:spid="_x0000_s1170" style="position:absolute;left:0;text-align:left;margin-left:0;margin-top:.05pt;width:50pt;height:50pt;z-index:251591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ga&#10;Lq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582B59" w:rsidRPr="00582B59" w14:paraId="27D132A0" w14:textId="77777777" w:rsidTr="006C4313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0AB0641B" w14:textId="77777777" w:rsidR="00582B59" w:rsidRPr="002348CF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BFD18AE" w14:textId="152ED392" w:rsidR="00582B59" w:rsidRPr="002348CF" w:rsidRDefault="00696F8C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BF871B4">
                <v:rect id="Rectangle 156" o:spid="_x0000_s1042" style="position:absolute;left:0;text-align:left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  <v:stroke joinstyle="round"/>
                  <v:path arrowok="t"/>
                </v:rect>
              </w:pict>
            </w:r>
            <w:r w:rsidR="00582B59" w:rsidRPr="002348C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82B59" w:rsidRPr="002348C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7A89FE2" w14:textId="77777777" w:rsidR="00582B59" w:rsidRPr="002348CF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0B0A5E52" w14:textId="77777777" w:rsidR="00582B59" w:rsidRPr="00582B59" w:rsidRDefault="00582B59" w:rsidP="006C4313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4)</w:t>
            </w:r>
          </w:p>
        </w:tc>
      </w:tr>
    </w:tbl>
    <w:p w14:paraId="3877BC16" w14:textId="3974E127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696F8C">
        <w:rPr>
          <w:noProof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696F8C">
        <w:rPr>
          <w:noProof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696F8C">
        <w:rPr>
          <w:noProof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696F8C">
        <w:rPr>
          <w:noProof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 w:rsidR="00696F8C">
        <w:rPr>
          <w:noProof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696F8C">
        <w:rPr>
          <w:noProof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77729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882685" w:rsidRPr="00582B59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582B59" w:rsidRDefault="00696F8C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77777777" w:rsidR="00882685" w:rsidRPr="00582B59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5)</w:t>
            </w:r>
          </w:p>
        </w:tc>
      </w:tr>
    </w:tbl>
    <w:p w14:paraId="140D5A49" w14:textId="32AA0B6F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96F8C">
        <w:rPr>
          <w:noProof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F4D6042" w14:textId="02E5A79A" w:rsidR="00882685" w:rsidRPr="00582B59" w:rsidRDefault="00696F8C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>
        <w:rPr>
          <w:noProof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3672B798" w14:textId="1DC1216A" w:rsidR="00882685" w:rsidRPr="00582B59" w:rsidRDefault="00696F8C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>
        <w:rPr>
          <w:noProof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>
        <w:rPr>
          <w:noProof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>
        <w:rPr>
          <w:noProof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69FA001B" w14:textId="715DD281" w:rsidR="00882685" w:rsidRPr="00582B59" w:rsidRDefault="00696F8C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noProof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6" w:name="_Hlk166522707"/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6"/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.</w:t>
      </w:r>
      <w:r>
        <w:rPr>
          <w:noProof/>
        </w:rPr>
        <w:pict w14:anchorId="13F236EF">
          <v:rect id="Rectangle 32" o:spid="_x0000_s1155" style="position:absolute;left:0;text-align:left;margin-left:0;margin-top:.05pt;width:50pt;height:50pt;z-index:2516060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fO&#10;id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="00512156"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>
        <w:rPr>
          <w:noProof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. </w:t>
      </w:r>
      <w:r>
        <w:rPr>
          <w:noProof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E30D5C" w14:textId="24909263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696F8C">
        <w:rPr>
          <w:noProof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582B59" w14:paraId="6E9AFC18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3F845E6F" w14:textId="3FA5AECF" w:rsidR="00882685" w:rsidRPr="00582B59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2348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  <w:p w14:paraId="5427A443" w14:textId="77777777" w:rsidR="00882685" w:rsidRPr="00582B59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AB576CB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lastRenderedPageBreak/>
              <w:t>(6)</w:t>
            </w:r>
          </w:p>
        </w:tc>
      </w:tr>
    </w:tbl>
    <w:p w14:paraId="4AC62752" w14:textId="7F0BFE59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696F8C">
        <w:rPr>
          <w:noProof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696F8C">
        <w:rPr>
          <w:noProof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DF3F58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582B59" w14:paraId="6FDAA361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582B59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</m:e>
              </m:d>
            </m:oMath>
            <w:r w:rsidR="00512156"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7)</w:t>
            </w:r>
          </w:p>
        </w:tc>
      </w:tr>
    </w:tbl>
    <w:p w14:paraId="31BAA7DE" w14:textId="79E5CB52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96F8C">
        <w:rPr>
          <w:noProof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60C6AB37" w14:textId="77777777" w:rsidR="00882685" w:rsidRPr="00582B59" w:rsidRDefault="00512156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58"/>
        <w:gridCol w:w="542"/>
      </w:tblGrid>
      <w:tr w:rsidR="00882685" w:rsidRPr="00582B59" w14:paraId="41114120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0A34654" w14:textId="77777777" w:rsidR="00882685" w:rsidRPr="00582B59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6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CDED31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8)</w:t>
            </w:r>
          </w:p>
        </w:tc>
      </w:tr>
      <w:tr w:rsidR="00882685" w:rsidRPr="00582B59" w14:paraId="3024070E" w14:textId="77777777" w:rsidTr="002B0023">
        <w:tc>
          <w:tcPr>
            <w:tcW w:w="88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FC37AC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FF0B386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12F62B9" w14:textId="77777777" w:rsidR="00882685" w:rsidRPr="00582B59" w:rsidRDefault="00512156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41EB4DB7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7B113EB7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5F9FFF7E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18197F49" w14:textId="77777777" w:rsidR="00882685" w:rsidRPr="00582B59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2534C653" w14:textId="77777777" w:rsidR="00882685" w:rsidRPr="00582B59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882685" w:rsidRPr="00582B59" w14:paraId="262A84C2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74A91778" w14:textId="54341576" w:rsidR="00882685" w:rsidRPr="00582B59" w:rsidRDefault="00696F8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371C4FF4">
                <v:rect id="Rectangle 42" o:spid="_x0000_s1146" style="position:absolute;left:0;text-align:left;margin-left:0;margin-top:.05pt;width:50pt;height:50pt;z-index:2516131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Nr33wEAADkEAAAOAAAAZHJzL2Uyb0RvYy54bWysU01vEzEQvSPxHyzfyW5D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D5x54bBG&#10;96ia8L0FtphzNhiloNa2ajXGvELIQ7xLk5fRrIkfdHL1jymxA+l7POsLh8Ikbl6/X7YL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v&#10;vNr3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582B59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F65513" w14:textId="77777777" w:rsidR="00882685" w:rsidRPr="00582B59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9)</w:t>
            </w:r>
          </w:p>
        </w:tc>
      </w:tr>
    </w:tbl>
    <w:p w14:paraId="4833CB8F" w14:textId="77777777" w:rsidR="00882685" w:rsidRPr="00582B59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61518ED" w14:textId="77777777" w:rsidR="00882685" w:rsidRPr="00582B59" w:rsidRDefault="00512156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7269E5C1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582B59" w14:paraId="360D3F43" w14:textId="77777777" w:rsidTr="002B002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3A01D04" w14:textId="7B272A37" w:rsidR="00882685" w:rsidRPr="00582B59" w:rsidRDefault="00696F8C">
            <w:pPr>
              <w:spacing w:after="0" w:line="240" w:lineRule="auto"/>
              <w:ind w:left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5DE37C5F">
                <v:rect id="Rectangle 37" o:spid="_x0000_s1145" style="position:absolute;left:0;text-align:left;margin-left:0;margin-top:.05pt;width:50pt;height:50pt;z-index:2516500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582B59">
              <w:rPr>
                <w:rFonts w:ascii="Times New Roman" w:eastAsia="Arial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085FEB1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8896C7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sz w:val="28"/>
                <w:szCs w:val="28"/>
              </w:rPr>
              <w:t>(10)</w:t>
            </w:r>
          </w:p>
        </w:tc>
      </w:tr>
    </w:tbl>
    <w:p w14:paraId="3540C7A1" w14:textId="3460C60F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696F8C">
        <w:rPr>
          <w:noProof/>
        </w:rPr>
        <w:pict w14:anchorId="34EAF25E">
          <v:rect id="Rectangle 44" o:spid="_x0000_s1144" style="position:absolute;left:0;text-align:left;margin-left:0;margin-top:.05pt;width:50pt;height:50pt;z-index:2516142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="00696F8C">
        <w:rPr>
          <w:noProof/>
        </w:rPr>
        <w:pict w14:anchorId="64841815">
          <v:rect id="Rectangle 45" o:spid="_x0000_s1143" style="position:absolute;left:0;text-align:left;margin-left:0;margin-top:.05pt;width:50pt;height:50pt;z-index:2516398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696F8C">
        <w:rPr>
          <w:noProof/>
        </w:rPr>
        <w:pict w14:anchorId="4A7ADFE6">
          <v:rect id="Rectangle 46" o:spid="_x0000_s1142" style="position:absolute;left:0;text-align:left;margin-left:0;margin-top:.05pt;width:50pt;height:50pt;z-index:2516408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2A2D5D0F" w14:textId="1D3D9656" w:rsidR="00582B59" w:rsidRPr="00582B59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="00696F8C">
        <w:rPr>
          <w:rFonts w:ascii="Times New Roman" w:hAnsi="Times New Roman" w:cs="Times New Roman"/>
          <w:noProof/>
          <w:sz w:val="28"/>
          <w:szCs w:val="28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582B59" w:rsidRPr="00582B59" w14:paraId="65A68040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1)</w:t>
            </w:r>
          </w:p>
        </w:tc>
      </w:tr>
      <w:tr w:rsidR="00582B59" w:rsidRPr="00582B59" w14:paraId="1715804C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F92F702" w14:textId="77777777" w:rsidR="00582B59" w:rsidRPr="00582B59" w:rsidRDefault="00582B59" w:rsidP="006C4313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7051B02" w14:textId="387C859B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96F8C">
        <w:rPr>
          <w:noProof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696F8C">
        <w:rPr>
          <w:noProof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="00696F8C">
        <w:rPr>
          <w:noProof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EA1B08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451BCCC2" w14:textId="6E46ED4B" w:rsidR="00882685" w:rsidRPr="00582B59" w:rsidRDefault="00696F8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65BBBCCD">
          <v:rect id="Rectangle 52" o:spid="_x0000_s1138" style="position:absolute;left:0;text-align:left;margin-left:0;margin-top:.05pt;width:50pt;height:50pt;z-index:2516183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vg&#10;Ou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568B19EC" w14:textId="77777777" w:rsidR="00882685" w:rsidRPr="00582B59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16E5EB5" w14:textId="77777777" w:rsidR="00882685" w:rsidRPr="00582B59" w:rsidRDefault="00512156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23415C6" w14:textId="77777777" w:rsidR="00882685" w:rsidRPr="00582B59" w:rsidRDefault="00882685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882685" w:rsidRPr="00582B59" w14:paraId="441E6EE1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53344CD5" w14:textId="6178292C" w:rsidR="00882685" w:rsidRPr="00582B59" w:rsidRDefault="00696F8C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4ABD7682">
                <v:rect id="Rectangle 53" o:spid="_x0000_s1137" style="position:absolute;left:0;text-align:left;margin-left:0;margin-top:.05pt;width:50pt;height:50pt;z-index:2516193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o&#10;3Lll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874639E" w14:textId="77777777" w:rsidR="00882685" w:rsidRPr="00582B59" w:rsidRDefault="00512156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2)</w:t>
            </w:r>
          </w:p>
        </w:tc>
      </w:tr>
    </w:tbl>
    <w:p w14:paraId="5E907658" w14:textId="77777777" w:rsidR="00882685" w:rsidRPr="00582B59" w:rsidRDefault="00882685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882685" w:rsidRPr="00582B59" w14:paraId="438C9C3C" w14:textId="77777777">
        <w:tc>
          <w:tcPr>
            <w:tcW w:w="8252" w:type="dxa"/>
            <w:tcBorders>
              <w:top w:val="nil"/>
              <w:left w:val="nil"/>
              <w:bottom w:val="nil"/>
              <w:right w:val="nil"/>
            </w:tcBorders>
          </w:tcPr>
          <w:p w14:paraId="6718E82E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б) </w:t>
            </w:r>
            <w:proofErr w:type="spellStart"/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190213A" w14:textId="46BAE09C" w:rsidR="00882685" w:rsidRPr="00582B59" w:rsidRDefault="00696F8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28BBC680">
                <v:rect id="Rectangle 54" o:spid="_x0000_s1136" style="position:absolute;left:0;text-align:left;margin-left:0;margin-top:.05pt;width:50pt;height:50pt;z-index:251620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eB&#10;IAH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512156" w:rsidRPr="00582B59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515772DB" w14:textId="77777777" w:rsidR="00882685" w:rsidRPr="00582B59" w:rsidRDefault="008826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2DE0BA9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720C8A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157E22D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3)</w:t>
            </w:r>
          </w:p>
        </w:tc>
      </w:tr>
    </w:tbl>
    <w:p w14:paraId="04527301" w14:textId="77777777" w:rsidR="00882685" w:rsidRPr="00582B59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6A12B298" w14:textId="2427725A" w:rsidR="00882685" w:rsidRPr="00582B59" w:rsidRDefault="00696F8C" w:rsidP="002B0023">
      <w:pPr>
        <w:spacing w:after="200" w:line="240" w:lineRule="auto"/>
        <w:ind w:left="2124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2B00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(14)</w:t>
      </w:r>
    </w:p>
    <w:p w14:paraId="6A5A6B20" w14:textId="77777777" w:rsidR="00882685" w:rsidRPr="00582B59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9"/>
        <w:gridCol w:w="246"/>
      </w:tblGrid>
      <w:tr w:rsidR="00882685" w:rsidRPr="00582B59" w14:paraId="098781AE" w14:textId="77777777">
        <w:tc>
          <w:tcPr>
            <w:tcW w:w="9108" w:type="dxa"/>
            <w:tcBorders>
              <w:top w:val="nil"/>
              <w:left w:val="nil"/>
              <w:bottom w:val="nil"/>
              <w:right w:val="nil"/>
            </w:tcBorders>
          </w:tcPr>
          <w:p w14:paraId="29CC98C5" w14:textId="37C3D122" w:rsidR="00882685" w:rsidRPr="002348CF" w:rsidRDefault="00696F8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noProof/>
                <w:sz w:val="22"/>
                <w:szCs w:val="22"/>
              </w:rPr>
              <w:pict w14:anchorId="378300D6">
                <v:rect id="Rectangle 55" o:spid="_x0000_s1135" style="position:absolute;margin-left:0;margin-top:.05pt;width:50pt;height:50pt;z-index:251621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S9&#10;o4X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</w:p>
        </w:tc>
        <w:tc>
          <w:tcPr>
            <w:tcW w:w="246" w:type="dxa"/>
            <w:tcBorders>
              <w:top w:val="nil"/>
              <w:left w:val="nil"/>
              <w:bottom w:val="nil"/>
              <w:right w:val="nil"/>
            </w:tcBorders>
          </w:tcPr>
          <w:p w14:paraId="290D97DB" w14:textId="77777777" w:rsidR="00882685" w:rsidRPr="002348CF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083FA504" w14:textId="295B4F52" w:rsidR="00582B59" w:rsidRPr="00582B59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96F8C">
        <w:rPr>
          <w:noProof/>
        </w:rPr>
        <w:pict w14:anchorId="0C15549A">
          <v:rect id="Rectangle 56" o:spid="_x0000_s1134" style="position:absolute;left:0;text-align:left;margin-left:0;margin-top:.05pt;width:50pt;height:50pt;z-index:251622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6Iq&#10;z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18EE7565" w14:textId="77777777" w:rsidTr="006C4313">
        <w:tc>
          <w:tcPr>
            <w:tcW w:w="9322" w:type="dxa"/>
          </w:tcPr>
          <w:p w14:paraId="0CAA33E4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j примет предложение связи от i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8957676" w14:textId="77777777" w:rsidR="00582B59" w:rsidRPr="00582B59" w:rsidRDefault="00582B59" w:rsidP="006C431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15)</w:t>
            </w:r>
          </w:p>
        </w:tc>
      </w:tr>
    </w:tbl>
    <w:p w14:paraId="0F1A6628" w14:textId="77777777" w:rsidR="00582B59" w:rsidRPr="00582B59" w:rsidRDefault="00582B59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CA5A6" w14:textId="02CDC46F" w:rsidR="00882685" w:rsidRPr="00582B59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сети в случае 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476B835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97B8AA0" w14:textId="77777777" w:rsidR="00882685" w:rsidRPr="00582B59" w:rsidRDefault="00696F8C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381F43D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3B83B961" w14:textId="695D3EAF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(16)</w:t>
            </w:r>
          </w:p>
        </w:tc>
      </w:tr>
    </w:tbl>
    <w:p w14:paraId="0299CCC4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односторонней инициативой, в случае не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1E0A82BD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15124DD" w14:textId="77777777" w:rsidR="00882685" w:rsidRPr="00582B59" w:rsidRDefault="00696F8C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01000BD5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9D290D0" w14:textId="1D6ECBE2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="002B0023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4463F64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двусторонней инициативой в случае ненаправленной сети:</w:t>
      </w:r>
    </w:p>
    <w:p w14:paraId="65FA91AE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604A6C6A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8B39C72" w14:textId="77777777" w:rsidR="00882685" w:rsidRPr="00582B59" w:rsidRDefault="00696F8C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7D85B241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0D145696" w14:textId="41D78AC8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8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222E19FE" w14:textId="49536534" w:rsidR="00882685" w:rsidRPr="00582B59" w:rsidRDefault="00512156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96F8C">
        <w:rPr>
          <w:noProof/>
        </w:rPr>
        <w:pict w14:anchorId="37155B11">
          <v:rect id="Rectangle 57" o:spid="_x0000_s1133" style="position:absolute;margin-left:0;margin-top:.05pt;width:50pt;height:50pt;z-index:251623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ql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+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s&#10;nql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DA7E5EF" w14:textId="77777777" w:rsidR="00882685" w:rsidRPr="00582B59" w:rsidRDefault="00512156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0D2CF8AA" w14:textId="051FD5D5" w:rsidR="00882685" w:rsidRPr="00582B59" w:rsidRDefault="00512156">
      <w:pPr>
        <w:numPr>
          <w:ilvl w:val="0"/>
          <w:numId w:val="1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696F8C">
        <w:rPr>
          <w:noProof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4C4862" w14:textId="70A4AD00" w:rsidR="00882685" w:rsidRPr="00582B59" w:rsidRDefault="00512156">
      <w:pPr>
        <w:numPr>
          <w:ilvl w:val="0"/>
          <w:numId w:val="1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6F8C">
        <w:rPr>
          <w:noProof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696F8C">
        <w:rPr>
          <w:noProof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6819B0A" w14:textId="1D406456" w:rsidR="00882685" w:rsidRPr="00582B59" w:rsidRDefault="00512156">
      <w:pPr>
        <w:numPr>
          <w:ilvl w:val="0"/>
          <w:numId w:val="1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6F8C">
        <w:rPr>
          <w:noProof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696F8C">
        <w:rPr>
          <w:noProof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5259465" w14:textId="036FCAFE" w:rsidR="00882685" w:rsidRPr="00582B59" w:rsidRDefault="00512156">
      <w:pPr>
        <w:numPr>
          <w:ilvl w:val="0"/>
          <w:numId w:val="1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бираем случайный </w:t>
      </w:r>
      <w:r w:rsidR="00696F8C">
        <w:rPr>
          <w:noProof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696F8C">
        <w:rPr>
          <w:noProof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DBA9E4A" w14:textId="4D1E96C1" w:rsidR="00882685" w:rsidRPr="00582B59" w:rsidRDefault="00512156">
      <w:pPr>
        <w:numPr>
          <w:ilvl w:val="0"/>
          <w:numId w:val="1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Ref158407092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696F8C">
        <w:rPr>
          <w:noProof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696F8C">
        <w:rPr>
          <w:noProof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696F8C">
        <w:rPr>
          <w:noProof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696F8C">
        <w:rPr>
          <w:noProof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696F8C">
        <w:rPr>
          <w:noProof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="00696F8C">
        <w:rPr>
          <w:rFonts w:ascii="Times New Roman" w:hAnsi="Times New Roman" w:cs="Times New Roman"/>
          <w:sz w:val="28"/>
          <w:szCs w:val="28"/>
        </w:rPr>
        <w:pict w14:anchorId="0E85D005"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582B59">
        <w:rPr>
          <w:rFonts w:ascii="Times New Roman" w:hAnsi="Times New Roman" w:cs="Times New Roman"/>
          <w:sz w:val="28"/>
          <w:szCs w:val="28"/>
        </w:rPr>
        <w:object w:dxaOrig="204" w:dyaOrig="204" w14:anchorId="3E8A0265">
          <v:shape id="ole_rId13" o:spid="_x0000_i1030" type="#_x0000_t75" style="width:10.2pt;height:10.2pt;visibility:visible;mso-wrap-distance-right:0;mso-wrap-distance-bottom:10pt" o:ole="">
            <v:imagedata r:id="rId17" o:title=""/>
          </v:shape>
          <o:OLEObject Type="Embed" ProgID="Equation.DSMT4" ShapeID="ole_rId13" DrawAspect="Content" ObjectID="_1778103162" r:id="rId18"/>
        </w:obje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696F8C">
        <w:rPr>
          <w:noProof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7"/>
    </w:p>
    <w:p w14:paraId="6B574E2D" w14:textId="3F2A14BF" w:rsidR="00882685" w:rsidRPr="00582B59" w:rsidRDefault="00512156">
      <w:pPr>
        <w:numPr>
          <w:ilvl w:val="0"/>
          <w:numId w:val="18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696F8C">
        <w:rPr>
          <w:noProof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F5F17A0" w14:textId="6FA1A707" w:rsidR="00882685" w:rsidRPr="00582B59" w:rsidRDefault="00512156">
      <w:pPr>
        <w:numPr>
          <w:ilvl w:val="0"/>
          <w:numId w:val="19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696F8C">
        <w:rPr>
          <w:noProof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1A1197" w14:textId="77777777" w:rsidR="00882685" w:rsidRPr="00582B59" w:rsidRDefault="00512156">
      <w:pPr>
        <w:numPr>
          <w:ilvl w:val="0"/>
          <w:numId w:val="2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5921BE19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7E86A2AA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8" w:name="_Toc167201892"/>
      <w:bookmarkStart w:id="19" w:name="_Toc167201628"/>
      <w:bookmarkStart w:id="20" w:name="_Toc167489707"/>
      <w:r>
        <w:rPr>
          <w:rFonts w:cs="Times New Roman"/>
        </w:rPr>
        <w:t>Оценка параметров</w:t>
      </w:r>
      <w:bookmarkEnd w:id="18"/>
      <w:bookmarkEnd w:id="19"/>
      <w:bookmarkEnd w:id="20"/>
    </w:p>
    <w:p w14:paraId="0E1B4EF1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8B03EB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711376CF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C626059" w14:textId="71CDBC0A" w:rsidR="00882685" w:rsidRPr="00582B59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6B45DA1F">
                <v:rect id="Rectangle 103" o:spid="_x0000_s1117" style="position:absolute;left:0;text-align:left;margin-left:0;margin-top:.05pt;width:50pt;height:50pt;z-index:2516510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="00512156"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551711D2" w14:textId="1EA9B5CB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2C1D505" w14:textId="79AA6819" w:rsidR="00882685" w:rsidRPr="00582B59" w:rsidRDefault="00512156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696F8C">
        <w:rPr>
          <w:noProof/>
        </w:rPr>
        <w:pict w14:anchorId="010A0D3C">
          <v:rect id="Rectangle 102" o:spid="_x0000_s1116" style="position:absolute;left:0;text-align:left;margin-left:0;margin-top:.05pt;width:50pt;height:50pt;z-index:2516520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648E679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115D0FF" w14:textId="3C62EBCA" w:rsidR="00882685" w:rsidRPr="00582B59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2E062269">
                <v:rect id="Rectangle 100" o:spid="_x0000_s1115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D&#10;oXXeAQAAOg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2CFF989C" w14:textId="10DE8686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="002B002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0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6D95938" w14:textId="3842C9A6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696F8C">
        <w:rPr>
          <w:noProof/>
        </w:rPr>
        <w:pict w14:anchorId="4FE250CE">
          <v:rect id="Rectangle 99" o:spid="_x0000_s1114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Uf&#10;J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="00696F8C">
        <w:rPr>
          <w:noProof/>
        </w:rPr>
        <w:pict w14:anchorId="6752CAAC">
          <v:rect id="Rectangle 98" o:spid="_x0000_s1113" style="position:absolute;left:0;text-align:left;margin-left:0;margin-top:.05pt;width:50pt;height:50pt;z-index:2516572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Yj&#10;pv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696F8C">
        <w:rPr>
          <w:noProof/>
        </w:rPr>
        <w:pict w14:anchorId="28CE78B4">
          <v:rect id="Rectangle 93" o:spid="_x0000_s1112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n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696F8C">
        <w:rPr>
          <w:noProof/>
        </w:rPr>
        <w:pict w14:anchorId="30BC2B45">
          <v:rect id="Rectangle 79" o:spid="_x0000_s1111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HST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NMN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HS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2D856990" w14:textId="77777777" w:rsidTr="006C4313">
        <w:tc>
          <w:tcPr>
            <w:tcW w:w="9322" w:type="dxa"/>
          </w:tcPr>
          <w:p w14:paraId="5B405B23" w14:textId="01F4A399" w:rsidR="00582B59" w:rsidRPr="002348CF" w:rsidRDefault="00696F8C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AB73839">
                  <v:rect id="_x0000_s1044" style="position:absolute;left:0;text-align:left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582B59" w:rsidRPr="002348C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EF5247B" w14:textId="554AEE76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F0C03F1" w14:textId="6DE839E2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696F8C">
        <w:rPr>
          <w:noProof/>
        </w:rPr>
        <w:pict w14:anchorId="2DDC0CEA">
          <v:rect id="Rectangle 80" o:spid="_x0000_s1110" style="position:absolute;left:0;text-align:left;margin-left:0;margin-top:.05pt;width:50pt;height:50pt;z-index:2516602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sEl&#10;o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696F8C">
        <w:rPr>
          <w:noProof/>
        </w:rPr>
        <w:pict w14:anchorId="1306BEC3">
          <v:rect id="Rectangle 81" o:spid="_x0000_s1109" style="position:absolute;left:0;text-align:left;margin-left:0;margin-top:.05pt;width:50pt;height:50pt;z-index:2516613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hE&#10;2j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696F8C">
        <w:rPr>
          <w:noProof/>
        </w:rPr>
        <w:pict w14:anchorId="252D8847">
          <v:rect id="Rectangle 82" o:spid="_x0000_s1108" style="position:absolute;left:0;text-align:left;margin-left:0;margin-top:.05pt;width:50pt;height:50pt;z-index:2516623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G/&#10;Un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696F8C">
        <w:rPr>
          <w:noProof/>
        </w:rPr>
        <w:pict w14:anchorId="3B743E08">
          <v:rect id="Rectangle 83" o:spid="_x0000_s1107" style="position:absolute;left:0;text-align:left;margin-left:0;margin-top:.05pt;width:50pt;height:50pt;z-index:2516633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Gs&#10;po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696F8C">
        <w:rPr>
          <w:noProof/>
        </w:rPr>
        <w:pict w14:anchorId="3EBAFC2F">
          <v:rect id="Rectangle 84" o:spid="_x0000_s1106" style="position:absolute;left:0;text-align:left;margin-left:0;margin-top:.05pt;width:50pt;height:50pt;z-index:2516643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3kiQ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696F8C">
        <w:rPr>
          <w:noProof/>
        </w:rPr>
        <w:pict w14:anchorId="4380EFD5">
          <v:rect id="Rectangle 85" o:spid="_x0000_s1105" style="position:absolute;left:0;text-align:left;margin-left:0;margin-top:.05pt;width:50pt;height:50pt;z-index:2516654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AZo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696F8C">
        <w:rPr>
          <w:noProof/>
        </w:rPr>
        <w:pict w14:anchorId="525A1B1C">
          <v:rect id="Rectangle 86" o:spid="_x0000_s1104" style="position:absolute;left:0;text-align:left;margin-left:0;margin-top:.05pt;width:50pt;height:50pt;z-index:2516664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f3g&#10;I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23CF427B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B00107C" w14:textId="7D224FB7" w:rsidR="00882685" w:rsidRPr="002348CF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noProof/>
                <w:sz w:val="22"/>
                <w:szCs w:val="22"/>
              </w:rPr>
              <w:lastRenderedPageBreak/>
              <w:pict w14:anchorId="2891D197">
                <v:rect id="Rectangle 78" o:spid="_x0000_s1103" style="position:absolute;left:0;text-align:left;margin-left:0;margin-top:.05pt;width:50pt;height:50pt;z-index:2516674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lA&#10;pij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512156" w:rsidRPr="002348CF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C856060" w14:textId="5A2529F9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3A3955A" w14:textId="77777777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26C9AC23" w14:textId="77777777" w:rsidTr="006C4313">
        <w:tc>
          <w:tcPr>
            <w:tcW w:w="9322" w:type="dxa"/>
          </w:tcPr>
          <w:p w14:paraId="45A59030" w14:textId="1586F505" w:rsidR="00582B59" w:rsidRPr="002348CF" w:rsidRDefault="00696F8C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7EBF8CBC">
                  <v:rect id="_x0000_s1054" style="position:absolute;left:0;text-align:left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u+1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p7vt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582B59" w:rsidRPr="002348C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FF5C494">
                <v:rect id="Rectangle 160" o:spid="_x0000_s1053" style="position:absolute;left:0;text-align:left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2348CF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="00582B59" w:rsidRPr="002348C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7B9949E4" w14:textId="40B13239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42B4A278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582B59" w14:paraId="648B97D8" w14:textId="77777777" w:rsidTr="006C4313">
        <w:tc>
          <w:tcPr>
            <w:tcW w:w="9322" w:type="dxa"/>
          </w:tcPr>
          <w:p w14:paraId="21DD8CB0" w14:textId="5535E212" w:rsidR="00582B59" w:rsidRPr="00582B59" w:rsidRDefault="00696F8C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057ADB26">
                  <v:rect id="Rectangle 161" o:spid="_x0000_s1052" style="position:absolute;left:0;text-align:left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6D2966AB">
                <v:rect id="Rectangle 162" o:spid="_x0000_s1051" style="position:absolute;left:0;text-align:left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582B59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="00582B59"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4B6B0AD6" w14:textId="0A47DCD8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4</w:t>
            </w: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582B59" w:rsidRPr="00582B59" w14:paraId="4529534A" w14:textId="77777777" w:rsidTr="006C4313">
        <w:tc>
          <w:tcPr>
            <w:tcW w:w="9322" w:type="dxa"/>
          </w:tcPr>
          <w:p w14:paraId="5A4D2D15" w14:textId="77777777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5DC762E2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582B59" w14:paraId="36C8816F" w14:textId="77777777" w:rsidTr="006C4313">
        <w:tc>
          <w:tcPr>
            <w:tcW w:w="9322" w:type="dxa"/>
          </w:tcPr>
          <w:p w14:paraId="5D6D19E5" w14:textId="4FD9073A" w:rsidR="00582B59" w:rsidRPr="00582B59" w:rsidRDefault="00696F8C" w:rsidP="006C4313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59BAA17">
                  <v:rect id="Rectangle 163" o:spid="_x0000_s1050" style="position:absolute;left:0;text-align:left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QhN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Zje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uNCE0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3D874221" w14:textId="753A08EE" w:rsidR="00582B59" w:rsidRPr="00582B59" w:rsidRDefault="00696F8C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D9CD8E8">
                  <v:rect id="Rectangle 164" o:spid="_x0000_s1049" style="position:absolute;left:0;text-align:left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Ft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h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ZGBb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="00582B59"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14:paraId="0900C0F6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49" w:type="dxa"/>
          </w:tcPr>
          <w:p w14:paraId="7CF75017" w14:textId="706F2D41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5</w:t>
            </w: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51A5B90" w14:textId="539A080C" w:rsidR="00582B59" w:rsidRPr="00582B59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49C632DC">
            <v:rect id="Rectangle 94" o:spid="_x0000_s1048" style="position:absolute;left:0;text-align:left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775A2730">
            <v:rect id="Rectangle 95" o:spid="_x0000_s1047" style="position:absolute;left:0;text-align:left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696F8C">
        <w:rPr>
          <w:rFonts w:ascii="Times New Roman" w:hAnsi="Times New Roman" w:cs="Times New Roman"/>
          <w:noProof/>
          <w:sz w:val="28"/>
          <w:szCs w:val="28"/>
        </w:rPr>
        <w:pict w14:anchorId="09214352">
          <v:rect id="Rectangle 96" o:spid="_x0000_s1046" style="position:absolute;left:0;text-align:left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696F8C">
        <w:rPr>
          <w:rFonts w:ascii="Times New Roman" w:hAnsi="Times New Roman" w:cs="Times New Roman"/>
          <w:noProof/>
          <w:sz w:val="28"/>
          <w:szCs w:val="28"/>
        </w:rPr>
        <w:pict w14:anchorId="3B90B6FA">
          <v:rect id="Rectangle 97" o:spid="_x0000_s1045" style="position:absolute;left:0;text-align:left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E4873E" w14:textId="1F376DCB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[10]. Техника "двойного усреднения" также применяется для улучшения результатов. Алгоритм реализован в пакете RSiena языка R. </w:t>
      </w:r>
    </w:p>
    <w:p w14:paraId="79252D43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22465815" w14:textId="77777777" w:rsidR="00882685" w:rsidRPr="00582B59" w:rsidRDefault="00512156">
      <w:pPr>
        <w:pStyle w:val="ListParagraph"/>
        <w:numPr>
          <w:ilvl w:val="1"/>
          <w:numId w:val="2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FADD11A" w14:textId="77777777" w:rsidR="00882685" w:rsidRPr="00582B59" w:rsidRDefault="00512156">
      <w:pPr>
        <w:pStyle w:val="ListParagraph"/>
        <w:numPr>
          <w:ilvl w:val="1"/>
          <w:numId w:val="2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и динамики сети.</w:t>
      </w:r>
    </w:p>
    <w:p w14:paraId="4A3BCA7B" w14:textId="77777777" w:rsidR="00882685" w:rsidRPr="00582B59" w:rsidRDefault="00512156">
      <w:pPr>
        <w:pStyle w:val="ListParagraph"/>
        <w:numPr>
          <w:ilvl w:val="1"/>
          <w:numId w:val="23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72D3AA38" w14:textId="77777777" w:rsidR="00882685" w:rsidRPr="00582B59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 w14:paraId="3D3628DF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CAB6AC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8CEBF2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E87E66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E9ECFD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47A5698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58DBAF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21" w:name="_Toc167201893"/>
      <w:bookmarkStart w:id="22" w:name="_Toc167201629"/>
      <w:bookmarkStart w:id="23" w:name="_Toc167489708"/>
      <w:r>
        <w:rPr>
          <w:rFonts w:cs="Times New Roman"/>
        </w:rPr>
        <w:lastRenderedPageBreak/>
        <w:t>Применение модели на реальных данных</w:t>
      </w:r>
      <w:bookmarkEnd w:id="21"/>
      <w:bookmarkEnd w:id="22"/>
      <w:bookmarkEnd w:id="23"/>
    </w:p>
    <w:p w14:paraId="6FF0B9F0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4" w:name="_Toc167201894"/>
      <w:bookmarkStart w:id="25" w:name="_Toc167489709"/>
      <w:r>
        <w:rPr>
          <w:rFonts w:cs="Times New Roman"/>
        </w:rPr>
        <w:t>Объект исследования</w:t>
      </w:r>
      <w:bookmarkEnd w:id="24"/>
      <w:bookmarkEnd w:id="25"/>
    </w:p>
    <w:p w14:paraId="011A2593" w14:textId="77777777" w:rsidR="00882685" w:rsidRDefault="00882685">
      <w:pPr>
        <w:rPr>
          <w:rFonts w:ascii="Times New Roman" w:hAnsi="Times New Roman" w:cs="Times New Roman"/>
        </w:rPr>
      </w:pPr>
    </w:p>
    <w:p w14:paraId="632035C4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научного взаимодействия внутри этих групп и команд. </w:t>
      </w:r>
    </w:p>
    <w:p w14:paraId="65BB9757" w14:textId="77777777" w:rsidR="00882685" w:rsidRDefault="00512156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68A9C290" w14:textId="77777777" w:rsidR="00882685" w:rsidRDefault="00882685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39A05F9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6" w:name="_Toc167201895"/>
      <w:bookmarkStart w:id="27" w:name="_Toc167489710"/>
      <w:r>
        <w:rPr>
          <w:rFonts w:cs="Times New Roman"/>
        </w:rPr>
        <w:t>Применимость САОМ в исследовании научных групп</w:t>
      </w:r>
      <w:bookmarkEnd w:id="26"/>
      <w:bookmarkEnd w:id="27"/>
    </w:p>
    <w:p w14:paraId="56E3FE5E" w14:textId="77777777" w:rsidR="00882685" w:rsidRDefault="00882685">
      <w:pPr>
        <w:rPr>
          <w:rFonts w:ascii="Times New Roman" w:hAnsi="Times New Roman" w:cs="Times New Roman"/>
        </w:rPr>
      </w:pPr>
    </w:p>
    <w:p w14:paraId="03A23EFC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0256ED11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5BD15C66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9D289E1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D003887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C85914C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6B23ECFE" w14:textId="77777777" w:rsidR="00882685" w:rsidRPr="00F11744" w:rsidRDefault="0051215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C47CB0D" w14:textId="77777777" w:rsidR="00882685" w:rsidRPr="00F11744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49459873" w14:textId="77777777" w:rsidR="00882685" w:rsidRPr="00F11744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0DF64EBE" w14:textId="77777777" w:rsidR="00882685" w:rsidRPr="00F11744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САОМ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3D379622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САО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обходимость большой вычислительной мощности для моделирования и ограниченная возможность предсказания долгосрочных эффектов.</w:t>
      </w:r>
    </w:p>
    <w:p w14:paraId="1887584B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 а так же оптимизации научного взаимодействия.</w:t>
      </w:r>
    </w:p>
    <w:p w14:paraId="1B52E2BB" w14:textId="77777777" w:rsidR="00882685" w:rsidRDefault="00882685">
      <w:pPr>
        <w:rPr>
          <w:rFonts w:ascii="Times New Roman" w:hAnsi="Times New Roman" w:cs="Times New Roman"/>
        </w:rPr>
      </w:pPr>
    </w:p>
    <w:p w14:paraId="55D0DD39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8" w:name="_Toc167201896"/>
      <w:bookmarkStart w:id="29" w:name="_Toc167489711"/>
      <w:r>
        <w:rPr>
          <w:rFonts w:cs="Times New Roman"/>
        </w:rPr>
        <w:t>Формирование гипотез о динамике рассматриваемой сети</w:t>
      </w:r>
      <w:bookmarkEnd w:id="28"/>
      <w:bookmarkEnd w:id="29"/>
    </w:p>
    <w:p w14:paraId="48C3C3E0" w14:textId="77777777" w:rsidR="00882685" w:rsidRDefault="00882685">
      <w:pPr>
        <w:rPr>
          <w:rFonts w:ascii="Times New Roman" w:hAnsi="Times New Roman" w:cs="Times New Roman"/>
        </w:rPr>
      </w:pPr>
    </w:p>
    <w:p w14:paraId="193E3EFF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4036F38" w14:textId="4EC5039C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12CE5BC3" w14:textId="77777777" w:rsidR="00882685" w:rsidRDefault="00882685">
      <w:pPr>
        <w:rPr>
          <w:rFonts w:ascii="Times New Roman" w:hAnsi="Times New Roman" w:cs="Times New Roman"/>
        </w:rPr>
      </w:pPr>
    </w:p>
    <w:p w14:paraId="11A305F5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30" w:name="_Toc167201897"/>
      <w:bookmarkStart w:id="31" w:name="_Toc167489712"/>
      <w:r>
        <w:rPr>
          <w:rFonts w:cs="Times New Roman"/>
        </w:rPr>
        <w:t>Описание модели</w:t>
      </w:r>
      <w:bookmarkEnd w:id="30"/>
      <w:bookmarkEnd w:id="31"/>
    </w:p>
    <w:p w14:paraId="362851BC" w14:textId="77777777" w:rsidR="00882685" w:rsidRDefault="00882685">
      <w:pPr>
        <w:rPr>
          <w:rFonts w:ascii="Times New Roman" w:hAnsi="Times New Roman" w:cs="Times New Roman"/>
        </w:rPr>
      </w:pPr>
    </w:p>
    <w:p w14:paraId="43D468F2" w14:textId="77777777" w:rsidR="00882685" w:rsidRPr="00F11744" w:rsidRDefault="00512156">
      <w:pPr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1"/>
        <w:gridCol w:w="2924"/>
        <w:gridCol w:w="2881"/>
      </w:tblGrid>
      <w:tr w:rsidR="00882685" w:rsidRPr="00F11744" w14:paraId="3386F917" w14:textId="77777777"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</w:tcPr>
          <w:p w14:paraId="46CAE8FA" w14:textId="77777777" w:rsidR="00882685" w:rsidRPr="002348CF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4" w:type="dxa"/>
            <w:tcBorders>
              <w:top w:val="nil"/>
              <w:left w:val="nil"/>
              <w:bottom w:val="nil"/>
              <w:right w:val="nil"/>
            </w:tcBorders>
          </w:tcPr>
          <w:p w14:paraId="71588939" w14:textId="12527F5C" w:rsidR="00882685" w:rsidRPr="00F11744" w:rsidRDefault="00696F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sz w:val="22"/>
                <w:szCs w:val="22"/>
              </w:rPr>
              <w:pict w14:anchorId="1833B279">
                <v:rect id="Rectangle 109" o:spid="_x0000_s1102" style="position:absolute;left:0;text-align:left;margin-left:0;margin-top:.05pt;width:50pt;height:50pt;z-index:2516684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G4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V5x54bBJ&#10;Dyib8L0FNm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8Nhu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w:r w:rsidR="00512156" w:rsidRPr="002348CF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="00512156"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C9537B5" w14:textId="3EAA5380" w:rsidR="00882685" w:rsidRPr="00F11744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="002B0023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6</w:t>
            </w:r>
            <w:r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C0EB534" w14:textId="179E79C2" w:rsidR="00882685" w:rsidRPr="00F11744" w:rsidRDefault="0051215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696F8C">
        <w:rPr>
          <w:noProof/>
        </w:rPr>
        <w:pict w14:anchorId="32EF0BA5">
          <v:rect id="Rectangle 108" o:spid="_x0000_s1101" style="position:absolute;left:0;text-align:left;margin-left:0;margin-top:.05pt;width:50pt;height:50pt;z-index:2516695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FNk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m+xf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M&#10;IFNk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696F8C">
        <w:rPr>
          <w:noProof/>
        </w:rPr>
        <w:pict w14:anchorId="3F49D188">
          <v:rect id="Rectangle 107" o:spid="_x0000_s1100" style="position:absolute;left:0;text-align:left;margin-left:0;margin-top:.05pt;width:50pt;height:50pt;z-index:2516705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cR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WdBeGzS&#10;Hcomwt5pNm8/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icR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F11744">
        <w:rPr>
          <w:rFonts w:ascii="Times New Roman" w:hAnsi="Times New Roman" w:cs="Times New Roman"/>
          <w:sz w:val="28"/>
          <w:szCs w:val="28"/>
        </w:rPr>
        <w:t>.</w:t>
      </w:r>
    </w:p>
    <w:p w14:paraId="3B4A8187" w14:textId="77777777" w:rsidR="00882685" w:rsidRPr="00F11744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Ref158407089"/>
      <w:r w:rsidRPr="00F11744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 w:rsidRPr="00F1174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7F8A0" w14:textId="7E1FE20B" w:rsidR="00882685" w:rsidRPr="00F11744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Односторонняя инициатива: Выбирается один актор </w:t>
      </w:r>
      <w:r w:rsidR="00696F8C">
        <w:rPr>
          <w:noProof/>
        </w:rPr>
        <w:pict w14:anchorId="563D0619">
          <v:rect id="Rectangle 106" o:spid="_x0000_s1099" style="position:absolute;left:0;text-align:left;margin-left:0;margin-top:.05pt;width:50pt;height:50pt;z-index:2516725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Ew3QEAADs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61S86C8Nik&#10;O5RNhN5pRpuDVUrX7la1xpRXCLpPtzB5Gc1a+sGAr38sih1I4eNZYX0oTOLm8uOi/YR9kHg02cjS&#10;PIET5PJNR8+q0XHATEhXsf+ey+nq45UaK0dn1dY6Rw70u68O2F5gs7f01YyR/dk1F9jY8S+L+YKY&#10;n53lS4qWvpcoID4EdaJ2ASNUUU4ykFWOTteEXLjTBsUlNShDOfGfJhCfCGrxOIeYJwHqRYMlvRI7&#10;QSpa0+C/En8GUfwYyhnvbYhAMlxUV81dVEcaAxIAJ5TEnl5TfQKXPsn09OY3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3X1R&#10;M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2DE9F123" w14:textId="4D000B0C" w:rsidR="00882685" w:rsidRPr="00F11744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Двусторонняя инициатива: Выбирается упорядоченная пара акторов </w:t>
      </w:r>
      <w:r w:rsidR="00696F8C">
        <w:rPr>
          <w:noProof/>
        </w:rPr>
        <w:pict w14:anchorId="59487D69">
          <v:rect id="Rectangle 105" o:spid="_x0000_s1098" style="position:absolute;left:0;text-align:left;margin-left:0;margin-top:.05pt;width:50pt;height:50pt;z-index:2516756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Y6u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5wF4bFJ&#10;dyibCHun2bxd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WY6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и получает возможность принять новое решение о связи  .</w:t>
      </w:r>
      <w:r w:rsidR="00696F8C">
        <w:rPr>
          <w:noProof/>
        </w:rPr>
        <w:pict w14:anchorId="6029DB97">
          <v:rect id="Rectangle 104" o:spid="_x0000_s1097" style="position:absolute;left:0;text-align:left;margin-left:0;margin-top:.05pt;width:50pt;height:50pt;z-index:2516787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VT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9abFUQHpt0&#10;j7KJ0DvN5u0VZ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q&#10;vEV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D48B7C" w14:textId="77777777" w:rsidR="00882685" w:rsidRPr="00F11744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EF7B744" w14:textId="77777777" w:rsidR="00882685" w:rsidRPr="00F11744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703E6D6A" w14:textId="77777777" w:rsidR="00882685" w:rsidRPr="00F11744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5F877D1" w14:textId="77777777" w:rsidR="00882685" w:rsidRPr="00F11744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48194D97" w14:textId="77777777" w:rsidR="00882685" w:rsidRPr="00F11744" w:rsidRDefault="00512156">
      <w:pPr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Факторы влияющие на оценку полезности создания связи:</w:t>
      </w:r>
    </w:p>
    <w:p w14:paraId="0DC26A55" w14:textId="77777777" w:rsidR="00882685" w:rsidRPr="00F11744" w:rsidRDefault="00512156">
      <w:pPr>
        <w:pStyle w:val="ListParagraph"/>
        <w:numPr>
          <w:ilvl w:val="2"/>
          <w:numId w:val="24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F11744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F11744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7675F580" w14:textId="77777777" w:rsidR="00882685" w:rsidRPr="00F11744" w:rsidRDefault="00512156">
      <w:pPr>
        <w:pStyle w:val="ListParagraph"/>
        <w:numPr>
          <w:ilvl w:val="2"/>
          <w:numId w:val="25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2658194D" w14:textId="77777777" w:rsidR="00882685" w:rsidRPr="00F11744" w:rsidRDefault="00512156">
      <w:pPr>
        <w:pStyle w:val="ListParagraph"/>
        <w:numPr>
          <w:ilvl w:val="2"/>
          <w:numId w:val="26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1CCF64BC" w14:textId="77777777" w:rsidR="00882685" w:rsidRPr="00F11744" w:rsidRDefault="00512156">
      <w:pPr>
        <w:pStyle w:val="ListParagraph"/>
        <w:numPr>
          <w:ilvl w:val="2"/>
          <w:numId w:val="2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5B5837E4" w14:textId="77777777" w:rsidR="00882685" w:rsidRDefault="00512156">
      <w:pPr>
        <w:pStyle w:val="Heading2"/>
        <w:ind w:firstLine="360"/>
        <w:rPr>
          <w:rFonts w:ascii="Times New Roman" w:hAnsi="Times New Roman" w:cs="Times New Roman"/>
        </w:rPr>
      </w:pPr>
      <w:bookmarkStart w:id="33" w:name="_Toc167201898"/>
      <w:bookmarkStart w:id="34" w:name="_Toc167489713"/>
      <w:r>
        <w:rPr>
          <w:rFonts w:cs="Times New Roman"/>
        </w:rPr>
        <w:lastRenderedPageBreak/>
        <w:t>3.5 Оценка сформированных гипотез</w:t>
      </w:r>
      <w:bookmarkEnd w:id="33"/>
      <w:bookmarkEnd w:id="34"/>
    </w:p>
    <w:p w14:paraId="62651D7D" w14:textId="77777777" w:rsidR="00882685" w:rsidRDefault="00512156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5" w:name="_Toc167201899"/>
      <w:bookmarkStart w:id="36" w:name="_Toc167489714"/>
      <w:r>
        <w:rPr>
          <w:rFonts w:cs="Times New Roman"/>
        </w:rPr>
        <w:t>3.5.1 Оцененные параметры при эффектах</w:t>
      </w:r>
      <w:bookmarkEnd w:id="35"/>
      <w:bookmarkEnd w:id="36"/>
      <w:r>
        <w:rPr>
          <w:rFonts w:cs="Times New Roman"/>
        </w:rPr>
        <w:tab/>
      </w:r>
    </w:p>
    <w:p w14:paraId="5C292152" w14:textId="77777777" w:rsidR="00882685" w:rsidRDefault="00882685">
      <w:pPr>
        <w:rPr>
          <w:rFonts w:ascii="Times New Roman" w:hAnsi="Times New Roman" w:cs="Times New Roman"/>
        </w:rPr>
      </w:pPr>
    </w:p>
    <w:p w14:paraId="30F0299F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F11744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F11744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087982A5" w14:textId="77777777" w:rsidR="00882685" w:rsidRDefault="00882685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5"/>
        <w:gridCol w:w="1134"/>
        <w:gridCol w:w="1872"/>
        <w:gridCol w:w="1694"/>
      </w:tblGrid>
      <w:tr w:rsidR="00882685" w14:paraId="7F281A80" w14:textId="77777777">
        <w:tc>
          <w:tcPr>
            <w:tcW w:w="4644" w:type="dxa"/>
          </w:tcPr>
          <w:p w14:paraId="3895AB2A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Эффект</w:t>
            </w:r>
            <w:proofErr w:type="spellEnd"/>
          </w:p>
        </w:tc>
        <w:tc>
          <w:tcPr>
            <w:tcW w:w="1134" w:type="dxa"/>
          </w:tcPr>
          <w:p w14:paraId="60D43F13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Оценка</w:t>
            </w:r>
            <w:proofErr w:type="spellEnd"/>
          </w:p>
        </w:tc>
        <w:tc>
          <w:tcPr>
            <w:tcW w:w="1872" w:type="dxa"/>
          </w:tcPr>
          <w:p w14:paraId="4984AD6B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Стандартное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отклонение</w:t>
            </w:r>
            <w:proofErr w:type="spellEnd"/>
          </w:p>
        </w:tc>
        <w:tc>
          <w:tcPr>
            <w:tcW w:w="1694" w:type="dxa"/>
          </w:tcPr>
          <w:p w14:paraId="01FDC2D5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882685" w14:paraId="38300A25" w14:textId="77777777">
        <w:tc>
          <w:tcPr>
            <w:tcW w:w="4644" w:type="dxa"/>
          </w:tcPr>
          <w:p w14:paraId="408D9863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1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131BF080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2317</w:t>
            </w:r>
          </w:p>
        </w:tc>
        <w:tc>
          <w:tcPr>
            <w:tcW w:w="1872" w:type="dxa"/>
          </w:tcPr>
          <w:p w14:paraId="31E60C82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053</w:t>
            </w:r>
          </w:p>
        </w:tc>
        <w:tc>
          <w:tcPr>
            <w:tcW w:w="1694" w:type="dxa"/>
          </w:tcPr>
          <w:p w14:paraId="617A9EEE" w14:textId="77777777" w:rsidR="00882685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14:paraId="10E37D88" w14:textId="77777777">
        <w:tc>
          <w:tcPr>
            <w:tcW w:w="4644" w:type="dxa"/>
          </w:tcPr>
          <w:p w14:paraId="260206AF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2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36C727DD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1678</w:t>
            </w:r>
          </w:p>
        </w:tc>
        <w:tc>
          <w:tcPr>
            <w:tcW w:w="1872" w:type="dxa"/>
          </w:tcPr>
          <w:p w14:paraId="11511D4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091</w:t>
            </w:r>
          </w:p>
        </w:tc>
        <w:tc>
          <w:tcPr>
            <w:tcW w:w="1694" w:type="dxa"/>
          </w:tcPr>
          <w:p w14:paraId="6FDD1E62" w14:textId="77777777" w:rsidR="00882685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14:paraId="2ABB8EB2" w14:textId="77777777">
        <w:tc>
          <w:tcPr>
            <w:tcW w:w="4644" w:type="dxa"/>
          </w:tcPr>
          <w:p w14:paraId="02537B7D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proofErr w:type="spellStart"/>
            <w:r>
              <w:rPr>
                <w:rFonts w:ascii="Times New Roman" w:eastAsia="Arial" w:hAnsi="Times New Roman" w:cs="Times New Roman"/>
                <w:sz w:val="28"/>
                <w:szCs w:val="28"/>
              </w:rPr>
              <w:t>Влияние</w:t>
            </w:r>
            <w:proofErr w:type="spellEnd"/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Arial" w:hAnsi="Times New Roman" w:cs="Times New Roman"/>
                <w:sz w:val="28"/>
                <w:szCs w:val="28"/>
              </w:rPr>
              <w:t>количества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исходящих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связей</w:t>
            </w:r>
            <w:bookmarkEnd w:id="37"/>
            <w:proofErr w:type="spellEnd"/>
          </w:p>
        </w:tc>
        <w:tc>
          <w:tcPr>
            <w:tcW w:w="1134" w:type="dxa"/>
          </w:tcPr>
          <w:p w14:paraId="57B51CE9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3.2147</w:t>
            </w:r>
          </w:p>
        </w:tc>
        <w:tc>
          <w:tcPr>
            <w:tcW w:w="1872" w:type="dxa"/>
          </w:tcPr>
          <w:p w14:paraId="5A2300D2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BE3518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882685" w14:paraId="263FDC3D" w14:textId="77777777">
        <w:tc>
          <w:tcPr>
            <w:tcW w:w="4644" w:type="dxa"/>
          </w:tcPr>
          <w:p w14:paraId="785E16A8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лияние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транзитивных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тро</w:t>
            </w:r>
            <w:bookmarkEnd w:id="38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ек</w:t>
            </w:r>
            <w:proofErr w:type="spellEnd"/>
          </w:p>
        </w:tc>
        <w:tc>
          <w:tcPr>
            <w:tcW w:w="1134" w:type="dxa"/>
          </w:tcPr>
          <w:p w14:paraId="4C981C9F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2" w:type="dxa"/>
          </w:tcPr>
          <w:p w14:paraId="028EE7B1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F5B224E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882685" w14:paraId="0AC0BBA7" w14:textId="77777777">
        <w:tc>
          <w:tcPr>
            <w:tcW w:w="4644" w:type="dxa"/>
          </w:tcPr>
          <w:p w14:paraId="7AF0C8BA" w14:textId="77777777" w:rsidR="00882685" w:rsidRPr="002348CF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39" w:name="_Hlk167236812"/>
            <w:r w:rsidRPr="002348C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</w:tcPr>
          <w:p w14:paraId="02518D19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2" w:type="dxa"/>
          </w:tcPr>
          <w:p w14:paraId="0D9E9F93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195C7351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882685" w14:paraId="063B89B9" w14:textId="77777777">
        <w:tc>
          <w:tcPr>
            <w:tcW w:w="4644" w:type="dxa"/>
          </w:tcPr>
          <w:p w14:paraId="1EEBA540" w14:textId="77777777" w:rsidR="00882685" w:rsidRPr="002348CF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7"/>
            <w:r w:rsidRPr="002348CF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</w:tcPr>
          <w:p w14:paraId="512F48D6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2" w:type="dxa"/>
          </w:tcPr>
          <w:p w14:paraId="1E0A299D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6EB26C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351F2120" w14:textId="77777777" w:rsidR="00882685" w:rsidRDefault="00512156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064694D5" w14:textId="77777777" w:rsidR="00882685" w:rsidRDefault="00882685">
      <w:pPr>
        <w:pStyle w:val="BodyText"/>
        <w:rPr>
          <w:rFonts w:ascii="Times New Roman" w:hAnsi="Times New Roman" w:cs="Times New Roman"/>
        </w:rPr>
      </w:pPr>
    </w:p>
    <w:p w14:paraId="5CC85870" w14:textId="77777777" w:rsidR="00882685" w:rsidRDefault="00882685">
      <w:pPr>
        <w:rPr>
          <w:rFonts w:ascii="Times New Roman" w:hAnsi="Times New Roman" w:cs="Times New Roman"/>
        </w:rPr>
      </w:pPr>
    </w:p>
    <w:p w14:paraId="0CF5AF36" w14:textId="77777777" w:rsidR="00882685" w:rsidRDefault="00512156">
      <w:pPr>
        <w:pStyle w:val="Heading3"/>
        <w:ind w:firstLine="360"/>
        <w:rPr>
          <w:rFonts w:ascii="Times New Roman" w:hAnsi="Times New Roman" w:cs="Times New Roman"/>
        </w:rPr>
      </w:pPr>
      <w:bookmarkStart w:id="41" w:name="_Toc167201900"/>
      <w:bookmarkStart w:id="42" w:name="_Toc167489715"/>
      <w:r>
        <w:rPr>
          <w:rFonts w:cs="Times New Roman"/>
        </w:rPr>
        <w:t>3.5.2 Интерпретация полученных оценок параметров</w:t>
      </w:r>
      <w:bookmarkEnd w:id="41"/>
      <w:bookmarkEnd w:id="42"/>
    </w:p>
    <w:p w14:paraId="484F5B05" w14:textId="77777777" w:rsidR="00882685" w:rsidRDefault="00882685">
      <w:pPr>
        <w:rPr>
          <w:rFonts w:ascii="Times New Roman" w:hAnsi="Times New Roman" w:cs="Times New Roman"/>
        </w:rPr>
      </w:pPr>
    </w:p>
    <w:p w14:paraId="2763B5B2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F11744" w14:paraId="17394A2A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73E3034" w14:textId="5B3D8CEA" w:rsidR="00882685" w:rsidRPr="002348CF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noProof/>
                <w:sz w:val="22"/>
                <w:szCs w:val="22"/>
              </w:rPr>
              <w:pict w14:anchorId="74E6F478">
                <v:rect id="_x0000_s1096" style="position:absolute;left:0;text-align:left;margin-left:0;margin-top:.05pt;width:50pt;height:50pt;z-index:251735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9PNbN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512156" w:rsidRPr="002348C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7CBF9C1" w14:textId="28128FBE" w:rsidR="00882685" w:rsidRPr="00F11744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7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  <w:tr w:rsidR="00882685" w:rsidRPr="00F11744" w14:paraId="24F99B88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BDEFA10" w14:textId="27F144DC" w:rsidR="00882685" w:rsidRPr="002348CF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noProof/>
                <w:sz w:val="22"/>
                <w:szCs w:val="22"/>
              </w:rPr>
              <w:pict w14:anchorId="5FC87304">
                <v:rect id="_x0000_s1095" style="position:absolute;left:0;text-align:left;margin-left:0;margin-top:.05pt;width:50pt;height:50pt;z-index:251736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U&#10;4Uxl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>
              <w:rPr>
                <w:noProof/>
                <w:sz w:val="22"/>
                <w:szCs w:val="22"/>
              </w:rPr>
              <w:pict w14:anchorId="103C7921">
                <v:rect id="_x0000_s1094" style="position:absolute;left:0;text-align:left;margin-left:0;margin-top:.05pt;width:50pt;height:50pt;z-index:251737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j&#10;Apg6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512156" w:rsidRPr="002348CF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2BF243" w14:textId="72CD6BA2" w:rsidR="00882685" w:rsidRPr="00F11744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8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16D063CF" w14:textId="2AE0027C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696F8C">
        <w:rPr>
          <w:noProof/>
        </w:rPr>
        <w:pict w14:anchorId="3EF728AB">
          <v:rect id="Rectangle 159" o:spid="_x0000_s1093" style="position:absolute;left:0;text-align:left;margin-left:0;margin-top:.05pt;width:50pt;height:50pt;z-index:2516817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Yok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C868cNik&#10;e5RN+N4Cmy+vOR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3GKJ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696F8C">
        <w:rPr>
          <w:noProof/>
        </w:rPr>
        <w:pict w14:anchorId="302A39E8">
          <v:rect id="Rectangle 158" o:spid="_x0000_s1092" style="position:absolute;left:0;text-align:left;margin-left:0;margin-top:.05pt;width:50pt;height:50pt;z-index:2516848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57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V5x54bBJ&#10;9yib8L0FNl9i/w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c&#10;kl57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696F8C">
        <w:rPr>
          <w:noProof/>
        </w:rPr>
        <w:pict w14:anchorId="796F6E3B">
          <v:rect id="_x0000_s1091" style="position:absolute;left:0;text-align:left;margin-left:0;margin-top:.05pt;width:50pt;height:50pt;z-index:2516879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MyN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V5x54bBJ&#10;9yib8L0FNl9+4G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zM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696F8C">
        <w:rPr>
          <w:noProof/>
        </w:rPr>
        <w:pict w14:anchorId="61B13F3A">
          <v:rect id="_x0000_s1090" style="position:absolute;left:0;text-align:left;margin-left:0;margin-top:.05pt;width:50pt;height:50pt;z-index:2516910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xjS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3VDimIUm&#10;3YNszPVGknWzp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zxj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91C6E7" w14:textId="7E23495F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696F8C">
        <w:rPr>
          <w:noProof/>
        </w:rPr>
        <w:pict w14:anchorId="11A4E649">
          <v:rect id="_x0000_s1089" style="position:absolute;left:0;text-align:left;margin-left:0;margin-top:.05pt;width:50pt;height:50pt;z-index:2516940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Uy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vaXEMQtN&#10;ugfZmOuNJOumo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c&#10;62Uy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696F8C">
        <w:rPr>
          <w:noProof/>
        </w:rPr>
        <w:pict w14:anchorId="3DAE8C9E">
          <v:rect id="_x0000_s1088" style="position:absolute;left:0;text-align:left;margin-left:0;margin-top:.05pt;width:50pt;height:50pt;z-index:2516971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LFt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HzjzwmGT&#10;7lE24XsLbL684m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wixb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696F8C">
        <w:rPr>
          <w:noProof/>
        </w:rPr>
        <w:pict w14:anchorId="46C7D482">
          <v:rect id="Rectangle 153" o:spid="_x0000_s1087" style="position:absolute;left:0;text-align:left;margin-left:0;margin-top:.05pt;width:50pt;height:50pt;z-index:2517002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cI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2CovHDbp&#10;HmUTvrfA5ssrzg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+&#10;oxcI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696F8C">
        <w:rPr>
          <w:noProof/>
        </w:rPr>
        <w:pict w14:anchorId="4E3C5694">
          <v:rect id="Rectangle 152" o:spid="_x0000_s1086" style="position:absolute;left:0;text-align:left;margin-left:0;margin-top:.05pt;width:50pt;height:50pt;z-index:2517032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NX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15x54bBJ&#10;9yib8L0FNl8uOB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CUDDV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696F8C">
        <w:rPr>
          <w:noProof/>
        </w:rPr>
        <w:pict w14:anchorId="65A12DA0">
          <v:rect id="Rectangle 151" o:spid="_x0000_s1085" style="position:absolute;left:0;text-align:left;margin-left:0;margin-top:.05pt;width:50pt;height:50pt;z-index:2517053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McB3w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8WqI8XDpt0&#10;h7IJ31tg8+Wcs8EoBbW7Va0x5hWC7uNtmryMZi39oJOrfyyKHUjh41lhOBQmcfPq47L9hHEkHk02&#10;sjRP4Jhy+QbBsWp0PGEmpKvYf8/ldPXxSo2VgzVqa6wlJ/W7rzaxvcBmb+mrGSP7s2vWs7HjX5aL&#10;JTE/O8uXFC19L1Gk8ODVidp6jFBFOclAVjlaqAlZfwcaxSU1KEM58Z8mEJ8IavE4h5gnAepFjSW9&#10;EjtBKhpo8F+JP4MofvDljHfGh0QyXFRXzV1QRxoDEgAnlMSeXlN9Apc+yfT05j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NMcB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696F8C">
        <w:rPr>
          <w:noProof/>
        </w:rPr>
        <w:pict w14:anchorId="49D7A863">
          <v:rect id="Rectangle 150" o:spid="_x0000_s1084" style="position:absolute;left:0;text-align:left;margin-left:0;margin-top:.05pt;width:50pt;height:50pt;z-index:251706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Ne3wEAADs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wtot5px54bBI&#10;dyib8L0FNl+iaINRCmp1q1pjzCsE3cfbNHkZzZr6QSdX/5gUO5DCx7PCcChM4ubVx2X7CSklHk02&#10;sjRP4Jhy+QbBsWp0PGEkpKvYf8/ldPXxSn0rB2vU1lhLTup3X21ie4HF3tJXI0b2Z9esZ2PHvywX&#10;S2J+dpYvKVr6XqJI4cGrE7X1+EIV5SQDWeVooQZk/R1oFJfUoAjlxH/qQBwR1OKxDzFOAtSLGlN6&#10;JXaCVDRQ478SfwbR+8GXM94ZHxLJcJFdNXdBHakNSADsUBJ7mqY6Apc+yfQ085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H&#10;1xN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="00696F8C">
        <w:rPr>
          <w:noProof/>
        </w:rPr>
        <w:pict w14:anchorId="537A1CB4">
          <v:rect id="Rectangle 149" o:spid="_x0000_s1083" style="position:absolute;left:0;text-align:left;margin-left:0;margin-top:.05pt;width:50pt;height:50pt;z-index:251707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8A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aShxzEKT&#10;HkA25nojyfrqh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qQfA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1A88696E" w14:textId="459120E4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6F8C">
        <w:rPr>
          <w:noProof/>
        </w:rPr>
        <w:pict w14:anchorId="55EECF3C">
          <v:rect id="Rectangle 148" o:spid="_x0000_s1082" style="position:absolute;left:0;text-align:left;margin-left:0;margin-top:.05pt;width:50pt;height:50pt;z-index:251708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8tf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jzwmGT&#10;HlA24XsLbH6N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2UfLX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696F8C">
        <w:rPr>
          <w:noProof/>
        </w:rPr>
        <w:pict w14:anchorId="33B1C7A6">
          <v:rect id="Rectangle 119" o:spid="_x0000_s1081" style="position:absolute;left:0;text-align:left;margin-left:0;margin-top:.05pt;width:50pt;height:50pt;z-index:251709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nLO4AEAADsEAAAOAAAAZHJzL2Uyb0RvYy54bWysU01v2zAMvQ/YfxB0X+xkTb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4trjgLwmOT&#10;HlA2EXqn2Xx+w9lgldK1u1WtMeUVgh7TPUxeRrOWfjDg6x+LYgdS+HhWWB8Kk7h5/XHZXmEfJB5N&#10;NrI0L+AEuXzR0bNqdBwwE9JV7L/mcrr6fKXGytFZtbXOkQP97rMDthfY7C19NWNkf3XNBTZ2/Ga5&#10;WBLzq7N8SdHS9zcKiE9BnahdwAhVlJMMZJWj0zUhFx60QXFJDcpQTvynCcQnglo8zyHmSYB60WBJ&#10;b8ROkIrWNPhvxJ9BFD+GcsZ7GyKQDBfVVXMX1Z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ECZy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696F8C">
        <w:rPr>
          <w:noProof/>
        </w:rPr>
        <w:pict w14:anchorId="3A972F7C">
          <v:rect id="Rectangle 120" o:spid="_x0000_s1080" style="position:absolute;left:0;text-align:left;margin-left:0;margin-top:.05pt;width:50pt;height:50pt;z-index:251710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xVwq7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416ECF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2F44F0D7" w14:textId="0D670B88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</w:t>
      </w:r>
      <w:r w:rsidR="00F11744"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вязей того, к кому направлена связь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="00696F8C">
        <w:rPr>
          <w:noProof/>
        </w:rPr>
        <w:pict w14:anchorId="658DD667">
          <v:rect id="Rectangle 121" o:spid="_x0000_s1079" style="position:absolute;left:0;text-align:left;margin-left:0;margin-top:.05pt;width:50pt;height:50pt;z-index:251711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v&#10;trSP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02D8227B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38AF68E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3C5843CE" w14:textId="371BAD5F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а исходящих связ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="00696F8C">
        <w:rPr>
          <w:noProof/>
        </w:rPr>
        <w:pict w14:anchorId="2D7D3309">
          <v:rect id="Rectangle 122" o:spid="_x0000_s1078" style="position:absolute;left:0;text-align:left;margin-left:0;margin-top:.05pt;width:50pt;height:50pt;z-index:251712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8pJr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96F8C">
        <w:rPr>
          <w:noProof/>
        </w:rPr>
        <w:pict w14:anchorId="11FF102D">
          <v:rect id="Rectangle 123" o:spid="_x0000_s1077" style="position:absolute;left:0;text-align:left;margin-left:0;margin-top:.05pt;width:50pt;height:50pt;z-index:251713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Y&#10;d6D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696F8C">
        <w:rPr>
          <w:noProof/>
        </w:rPr>
        <w:pict w14:anchorId="212008E6">
          <v:rect id="Rectangle 124" o:spid="_x0000_s1076" style="position:absolute;left:0;text-align:left;margin-left:0;margin-top:.05pt;width:50pt;height:50pt;z-index:251714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hkr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uaHEMQtN&#10;egDZmOuNJOvmi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0NoZ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696F8C">
        <w:rPr>
          <w:noProof/>
        </w:rPr>
        <w:pict w14:anchorId="1FA5331B">
          <v:rect id="Rectangle 125" o:spid="_x0000_s1075" style="position:absolute;left:0;text-align:left;margin-left:0;margin-top:.05pt;width:50pt;height:50pt;z-index:251715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FoPBbv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696F8C">
        <w:rPr>
          <w:noProof/>
        </w:rPr>
        <w:pict w14:anchorId="2BC6EB37">
          <v:rect id="Rectangle 126" o:spid="_x0000_s1074" style="position:absolute;left:0;text-align:left;margin-left:0;margin-top:.05pt;width:50pt;height:50pt;z-index:251716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9ol4AEAADsEAAAOAAAAZHJzL2Uyb0RvYy54bWysU01v2zAMvQ/YfxB0X+ykS7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27WlLimIUm&#10;3YFszHVGkuVqQ0mvhZClu0WtIaQGQPfhNk5eArOUflLRlj8URU6o8HlWWJ4y4bC5uVrXn6E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Ryva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696F8C">
        <w:rPr>
          <w:noProof/>
        </w:rPr>
        <w:pict w14:anchorId="073DC509">
          <v:rect id="Rectangle 127" o:spid="_x0000_s1073" style="position:absolute;left:0;text-align:left;margin-left:0;margin-top:.05pt;width:50pt;height:50pt;z-index:251717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tMisB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96F8C">
        <w:rPr>
          <w:noProof/>
        </w:rPr>
        <w:pict w14:anchorId="6097A28D">
          <v:rect id="Rectangle 118" o:spid="_x0000_s1072" style="position:absolute;left:0;text-align:left;margin-left:0;margin-top:.05pt;width:50pt;height:50pt;z-index:25173401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" filled="f" stroked="f" strokeweight="0"/>
        </w:pict>
      </w:r>
      <w:r w:rsidR="00696F8C">
        <w:rPr>
          <w:rFonts w:ascii="Times New Roman" w:hAnsi="Times New Roman" w:cs="Times New Roman"/>
          <w:sz w:val="28"/>
          <w:szCs w:val="28"/>
        </w:rPr>
        <w:pict w14:anchorId="38EE8C09">
          <v:shape id="_x0000_tole_rId15" o:spid="_x0000_s1027" type="#_x0000_t75" style="position:absolute;left:0;text-align:left;margin-left:0;margin-top:0;width:50pt;height:50pt;z-index:251680768;visibility:hidden;mso-position-horizontal-relative:text;mso-position-vertical-relative:text">
            <o:lock v:ext="edit" selection="t"/>
          </v:shape>
        </w:pict>
      </w:r>
      <w:r w:rsidRPr="00F11744">
        <w:rPr>
          <w:rFonts w:ascii="Times New Roman" w:hAnsi="Times New Roman" w:cs="Times New Roman"/>
          <w:sz w:val="28"/>
          <w:szCs w:val="28"/>
        </w:rPr>
        <w:object w:dxaOrig="163" w:dyaOrig="217" w14:anchorId="327F1434">
          <v:shape id="ole_rId15" o:spid="_x0000_i1031" type="#_x0000_t75" style="width:8.15pt;height:10.85pt;visibility:visible;mso-wrap-distance-right:0" o:ole="">
            <v:imagedata r:id="rId19" o:title=""/>
          </v:shape>
          <o:OLEObject Type="Embed" ProgID="Equation.DSMT4" ShapeID="ole_rId15" DrawAspect="Content" ObjectID="_1778103163" r:id="rId20"/>
        </w:obje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696F8C">
        <w:rPr>
          <w:noProof/>
        </w:rPr>
        <w:pict w14:anchorId="1F904236">
          <v:rect id="Rectangle 128" o:spid="_x0000_s1071" style="position:absolute;left:0;text-align:left;margin-left:0;margin-top:.05pt;width:50pt;height:50pt;z-index:251718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/N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HZvz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696F8C">
        <w:rPr>
          <w:noProof/>
        </w:rPr>
        <w:pict w14:anchorId="09F5F3DD">
          <v:rect id="Rectangle 129" o:spid="_x0000_s1070" style="position:absolute;left:0;text-align:left;margin-left:0;margin-top:.05pt;width:50pt;height:50pt;z-index:251719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5W7k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696F8C">
        <w:rPr>
          <w:noProof/>
        </w:rPr>
        <w:pict w14:anchorId="2D8FBACA">
          <v:rect id="Rectangle 130" o:spid="_x0000_s1069" style="position:absolute;left:0;text-align:left;margin-left:0;margin-top:.05pt;width:50pt;height:50pt;z-index:251720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5rf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6F8C">
        <w:rPr>
          <w:noProof/>
        </w:rPr>
        <w:pict w14:anchorId="7613B4E8">
          <v:rect id="Rectangle 131" o:spid="_x0000_s1068" style="position:absolute;left:0;text-align:left;margin-left:0;margin-top:.05pt;width:50pt;height:50pt;z-index:251721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WOT4AEAADsEAAAOAAAAZHJzL2Uyb0RvYy54bWysU01v2zAMvQ/YfxB0X+wkS7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+tN/RH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QVj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696F8C">
        <w:rPr>
          <w:noProof/>
        </w:rPr>
        <w:pict w14:anchorId="3E73C74B">
          <v:rect id="Rectangle 132" o:spid="_x0000_s1067" style="position:absolute;left:0;text-align:left;margin-left:0;margin-top:.05pt;width:50pt;height:50pt;z-index:251722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6Ov3w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rTf1Z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x&#10;J6Ov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212E172C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03BA49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лементарные эффекты. Однако для удобства интерпретации предпочтительно использовать формулировку функции оценки.</w:t>
      </w:r>
    </w:p>
    <w:p w14:paraId="0B25F1C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9B90642" w14:textId="0BFD1B52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="00696F8C">
        <w:rPr>
          <w:noProof/>
        </w:rPr>
        <w:pict w14:anchorId="1725460D">
          <v:rect id="Rectangle 133" o:spid="_x0000_s1066" style="position:absolute;left:0;text-align:left;margin-left:0;margin-top:.05pt;width:50pt;height:50pt;z-index:251723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w4AEAADsEAAAOAAAAZHJzL2Uyb0RvYy54bWysU01v2zAMvQ/YfxB0X+wkS7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izXa0p6LYQs3S1qDSE1AHoId3HyEpil9JOKtvyhKHJChc+zwvKUCYfNq/Wm/gx94HA0&#10;2cBSPYNDTPmb9JYUo6URMkFd2fF7yuPVpyslVvJGi702Bp3YHb6aSI4Mmr3Hr2QM7C+uGUeGll5v&#10;VhtkfnGWLilq/F6jiP7RiZHaOIhQRBllQCufjSwJGXcvFYiLamCGfOIfJxCeCGjxNIeQJwLKRQUl&#10;vRE7QQpa4uC/ET+DML53ecZb7XxEGS6qK+bBizOOAQoAE4piT6+pPIFLH2V6fvO7P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sR3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696F8C">
        <w:rPr>
          <w:noProof/>
        </w:rPr>
        <w:pict w14:anchorId="5366443C">
          <v:rect id="Rectangle 134" o:spid="_x0000_s1065" style="position:absolute;left:0;text-align:left;margin-left:0;margin-top:.05pt;width:50pt;height:50pt;z-index:251724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TPx3g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oz5eOGzS&#10;A8omfG+Bza+uORuMUlC7W9UaY14h6DHep8nLaNbSDzq5+sei2IEUPp4VhkNhEjdvrpZtjSPxaLKR&#10;pXkBx5TLFwiOVaPjCTMhXcX+ay6nq89XaqwcrFFbYy05qd99tontBTZ7S1/NGNlfXbOejR3/tFws&#10;ifnVWb6kaOn7G0UKT16dqK3HCFWUkwxklaOFmpD1D6BRXFKDMpQT/2kC8YmgFs9ziHkSoF7UWNIb&#10;sROkooEG/434M4jiB1/OeGd8SCTDRXXV3AV1pDEgAXBCSezpNdUncOmTTC9v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j1&#10;M/H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="00696F8C">
        <w:rPr>
          <w:noProof/>
        </w:rPr>
        <w:pict w14:anchorId="0DCD46FA">
          <v:rect id="Rectangle 135" o:spid="_x0000_s1064" style="position:absolute;left:0;text-align:left;margin-left:0;margin-top:.05pt;width:50pt;height:50pt;z-index:251725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ueu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+u55x54bBJ&#10;Dyib8DsLbH61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xbnr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696F8C">
        <w:rPr>
          <w:noProof/>
        </w:rPr>
        <w:pict w14:anchorId="03CFE2E9">
          <v:rect id="Rectangle 136" o:spid="_x0000_s1063" style="position:absolute;left:0;text-align:left;margin-left:0;margin-top:.05pt;width:50pt;height:50pt;z-index:251726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jKaT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696F8C">
        <w:rPr>
          <w:noProof/>
        </w:rPr>
        <w:pict w14:anchorId="5C1A814A">
          <v:rect id="Rectangle 137" o:spid="_x0000_s1062" style="position:absolute;left:0;text-align:left;margin-left:0;margin-top:.05pt;width:50pt;height:50pt;z-index:251727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dFO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="00696F8C">
        <w:rPr>
          <w:noProof/>
        </w:rPr>
        <w:pict w14:anchorId="6B8C1940">
          <v:rect id="Rectangle 138" o:spid="_x0000_s1061" style="position:absolute;left:0;text-align:left;margin-left:0;margin-top:.05pt;width:50pt;height:50pt;z-index:251728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9zn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ZX0L9eCyFLd4taQ0gNgB7DfZy8BGYp/aSiLX8oipxQ4fOssDxlwmHz+mpTr6EPHI4m&#10;G1iqF3CIKX+V3pJitDRCJqgrO35Lebz6fKXESt5osdfGoBO7wxcTyZFBs/f4lYyB/dU148jQ0pvN&#10;aoPMr87SJUWN398oon9yYqQ2DiIUUUYZ0MpnI0tCxj1IBeKiGpghn/jHCYQnAlo8zyHkiYByUUFJ&#10;78ROkIKWOPjvxM8gjO9dnvFWOx9Rhovqinnw4oxjgALAhKLY02sqT+DSR5le3vzuN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2/c5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96F8C">
        <w:rPr>
          <w:noProof/>
        </w:rPr>
        <w:pict w14:anchorId="2DFE6377">
          <v:rect id="Rectangle 139" o:spid="_x0000_s1060" style="position:absolute;left:0;text-align:left;margin-left:0;margin-top:.05pt;width:50pt;height:50pt;z-index:251729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wIu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696F8C">
        <w:rPr>
          <w:noProof/>
        </w:rPr>
        <w:pict w14:anchorId="5DDB4AA2">
          <v:rect id="Rectangle 140" o:spid="_x0000_s1059" style="position:absolute;left:0;text-align:left;margin-left:0;margin-top:.05pt;width:50pt;height:50pt;z-index:251730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iYm3gEAADs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Amp3taHEMQtF&#10;ugPZmOuMJMsrEK3XQshS3aLWEFIDoPtwGycvgVlSP6loyx+SIidU+DwrLE+ZcNjcfF7XhZLD0WQD&#10;S/UMDjHl79JbUoyWRogEdWXHHymPV5+ulLeSN1rstTHoxO7wzURyZFDsPX4lYmB/cc04MrT063q1&#10;RuYXZ+mSosbvfxTRPzoxUhsHLxRRRhnQymcjS0DG3UkF4qIaGCGf+McOhBEBLZ76EOJEQLmoIKVX&#10;YidIQUts/FfiZxC+712e8VY7H1GGi+yKefDijG2AAkCHotjTNJURuPRRpueZ3/0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L+&#10;Jib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696F8C">
        <w:rPr>
          <w:noProof/>
        </w:rPr>
        <w:pict w14:anchorId="51B002F8">
          <v:rect id="Rectangle 141" o:spid="_x0000_s1058" style="position:absolute;left:0;text-align:left;margin-left:0;margin-top:.05pt;width:50pt;height:50pt;z-index:251731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J54AEAADsEAAAOAAAAZHJzL2Uyb0RvYy54bWysU01v2zAMvQ/YfxB0X+xkSb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x839Rr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R3y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696F8C">
        <w:rPr>
          <w:noProof/>
        </w:rPr>
        <w:pict w14:anchorId="7B33D618">
          <v:rect id="Rectangle 142" o:spid="_x0000_s1057" style="position:absolute;left:0;text-align:left;margin-left:0;margin-top:.05pt;width:50pt;height:50pt;z-index:251732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JF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fd7Ua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PzJ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A31E536" w14:textId="77777777" w:rsidR="00882685" w:rsidRPr="00F11744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73331F7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1210B969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26A59B1B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sz w:val="28"/>
            <w:szCs w:val="28"/>
          </w:rPr>
          <m:t>в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5324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3C29DC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311EA89A" w14:textId="77285C26" w:rsidR="00882685" w:rsidRDefault="00882685">
      <w:pPr>
        <w:rPr>
          <w:rFonts w:ascii="Times New Roman" w:hAnsi="Times New Roman" w:cs="Times New Roman"/>
        </w:rPr>
      </w:pPr>
    </w:p>
    <w:p w14:paraId="62640DE5" w14:textId="33760034" w:rsidR="004D311C" w:rsidRDefault="004D311C">
      <w:pPr>
        <w:rPr>
          <w:rFonts w:ascii="Times New Roman" w:hAnsi="Times New Roman" w:cs="Times New Roman"/>
        </w:rPr>
      </w:pPr>
    </w:p>
    <w:p w14:paraId="50F2A7F3" w14:textId="138F03F9" w:rsidR="004D311C" w:rsidRDefault="004D311C">
      <w:pPr>
        <w:rPr>
          <w:rFonts w:ascii="Times New Roman" w:hAnsi="Times New Roman" w:cs="Times New Roman"/>
        </w:rPr>
      </w:pPr>
    </w:p>
    <w:p w14:paraId="7098353B" w14:textId="4AD2514F" w:rsidR="004D311C" w:rsidRDefault="004D311C">
      <w:pPr>
        <w:rPr>
          <w:rFonts w:ascii="Times New Roman" w:hAnsi="Times New Roman" w:cs="Times New Roman"/>
        </w:rPr>
      </w:pPr>
    </w:p>
    <w:p w14:paraId="0186293B" w14:textId="781E8A6D" w:rsidR="004D311C" w:rsidRDefault="004D311C">
      <w:pPr>
        <w:rPr>
          <w:rFonts w:ascii="Times New Roman" w:hAnsi="Times New Roman" w:cs="Times New Roman"/>
        </w:rPr>
      </w:pPr>
    </w:p>
    <w:p w14:paraId="46B16C1C" w14:textId="22F944DE" w:rsidR="004D311C" w:rsidRDefault="004D311C">
      <w:pPr>
        <w:rPr>
          <w:rFonts w:ascii="Times New Roman" w:hAnsi="Times New Roman" w:cs="Times New Roman"/>
        </w:rPr>
      </w:pPr>
    </w:p>
    <w:p w14:paraId="4FD3AAB3" w14:textId="637EA45F" w:rsidR="004D311C" w:rsidRDefault="004D311C">
      <w:pPr>
        <w:rPr>
          <w:rFonts w:ascii="Times New Roman" w:hAnsi="Times New Roman" w:cs="Times New Roman"/>
        </w:rPr>
      </w:pPr>
    </w:p>
    <w:p w14:paraId="23A5B622" w14:textId="77777777" w:rsidR="004D311C" w:rsidRDefault="004D311C">
      <w:pPr>
        <w:rPr>
          <w:rFonts w:ascii="Times New Roman" w:hAnsi="Times New Roman" w:cs="Times New Roman"/>
        </w:rPr>
      </w:pPr>
    </w:p>
    <w:p w14:paraId="0036E0F5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43" w:name="_Toc167201901"/>
      <w:bookmarkStart w:id="44" w:name="_Toc167201630"/>
      <w:bookmarkStart w:id="45" w:name="_Toc167489716"/>
      <w:r>
        <w:rPr>
          <w:rFonts w:cs="Times New Roman"/>
        </w:rPr>
        <w:lastRenderedPageBreak/>
        <w:t>Построение имитационной модели</w:t>
      </w:r>
      <w:bookmarkEnd w:id="43"/>
      <w:bookmarkEnd w:id="44"/>
      <w:bookmarkEnd w:id="45"/>
    </w:p>
    <w:p w14:paraId="5460D5A5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6" w:name="_Toc167489717"/>
      <w:r>
        <w:rPr>
          <w:rFonts w:cs="Times New Roman"/>
        </w:rPr>
        <w:t>Описание модели</w:t>
      </w:r>
      <w:bookmarkEnd w:id="46"/>
    </w:p>
    <w:p w14:paraId="21F0EF17" w14:textId="77777777" w:rsidR="00882685" w:rsidRDefault="00882685">
      <w:pPr>
        <w:rPr>
          <w:rFonts w:ascii="Times New Roman" w:hAnsi="Times New Roman" w:cs="Times New Roman"/>
        </w:rPr>
      </w:pPr>
    </w:p>
    <w:p w14:paraId="3311068B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е реальных данных проводилось с использованием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аке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т очень большое количество разных реализаций компонентов модели, а так же распространяется с открытым исходный кодом и  активна поддержка сообщества при необходимости написания собственных компонент. </w:t>
      </w:r>
    </w:p>
    <w:p w14:paraId="2F34DD63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бственной компонентой может быть эффект. К примеру влияние временного ряда научных конференций, на степень кластеризации всей сети. Такой компонент должен включать в себя анализ временного ряда, </w:t>
      </w:r>
      <w:r>
        <w:rPr>
          <w:rFonts w:ascii="Times New Roman" w:hAnsi="Times New Roman" w:cs="Times New Roman"/>
          <w:sz w:val="28"/>
          <w:szCs w:val="28"/>
          <w:lang w:val="en-US"/>
        </w:rPr>
        <w:t>dumm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sz w:val="28"/>
          <w:szCs w:val="28"/>
        </w:rPr>
        <w:t xml:space="preserve">, и классический компонент из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связные тройки. </w:t>
      </w:r>
    </w:p>
    <w:p w14:paraId="1A1DDF1B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верки корректности пользовательских эффектов необходима имитационная модель САОМ.  </w:t>
      </w:r>
    </w:p>
    <w:p w14:paraId="0704D4DF" w14:textId="77777777" w:rsidR="00882685" w:rsidRDefault="00512156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ыла построена модель для направленной сети. Возможные результаты решения актора: создание новой свази, разрушение существующей связи, оставить сеть в том виде, в котором она есть в текущий момент времени. Разрушение связи происходит в одностороннем порядке, создание связи происходит в одностороннем порядке. </w:t>
      </w:r>
    </w:p>
    <w:p w14:paraId="5F671C1E" w14:textId="3CB62687" w:rsidR="00882685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696F8C">
        <w:rPr>
          <w:noProof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696F8C">
        <w:rPr>
          <w:noProof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/>
          </w:rPr>
          <m:t>i↔j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77777777" w:rsidR="00882685" w:rsidRPr="002348CF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  <w:lang w:val="ru-RU"/>
                  </w:rPr>
                  <m:t>\{</m:t>
                </m:r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Δt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±</m:t>
                        </m:r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ascii="Cambria Math" w:hAnsi="Cambria Math"/>
                    <w:lang w:val="ru-RU"/>
                  </w:rPr>
                  <m:t>|</m:t>
                </m:r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  <w:lang w:val="ru-RU"/>
                  </w:rPr>
                  <m:t>\}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2E22195E" w:rsidR="00882685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F70D60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5203F76" w14:textId="77777777" w:rsidR="00882685" w:rsidRDefault="00512156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акие сетевые эффекты ка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12F57A1" w14:textId="77777777" w:rsidR="00882685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лияние количества общих связей</w:t>
      </w:r>
    </w:p>
    <w:p w14:paraId="60417315" w14:textId="77777777" w:rsidR="00882685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7" w:name="_Hlk167313640"/>
      <w:bookmarkStart w:id="48" w:name="_Hlk167313675"/>
      <w:bookmarkEnd w:id="47"/>
      <w:r>
        <w:rPr>
          <w:rFonts w:ascii="Times New Roman" w:hAnsi="Times New Roman" w:cs="Times New Roman"/>
          <w:sz w:val="28"/>
          <w:szCs w:val="28"/>
        </w:rPr>
        <w:t>Влияние количества исходящих связей</w:t>
      </w:r>
      <w:bookmarkEnd w:id="48"/>
      <w:r>
        <w:rPr>
          <w:rFonts w:ascii="Times New Roman" w:hAnsi="Times New Roman" w:cs="Times New Roman"/>
          <w:sz w:val="28"/>
          <w:szCs w:val="28"/>
        </w:rPr>
        <w:t>.</w:t>
      </w:r>
    </w:p>
    <w:p w14:paraId="49E8E44A" w14:textId="77777777" w:rsidR="00882685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882685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77777777" w:rsidR="00882685" w:rsidRDefault="00696F8C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,β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538CA4" w14:textId="3F291DA9" w:rsidR="00882685" w:rsidRDefault="00F70D60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512156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30</w:t>
            </w:r>
            <w:r w:rsidR="0051215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827D6F0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9" w:name="_Toc167489718"/>
      <w:r>
        <w:rPr>
          <w:rFonts w:cs="Times New Roman"/>
        </w:rPr>
        <w:t>Допущения</w:t>
      </w:r>
      <w:bookmarkEnd w:id="49"/>
    </w:p>
    <w:p w14:paraId="1B6D8750" w14:textId="77777777" w:rsidR="00882685" w:rsidRDefault="00882685">
      <w:pPr>
        <w:rPr>
          <w:rFonts w:ascii="Times New Roman" w:hAnsi="Times New Roman" w:cs="Times New Roman"/>
        </w:rPr>
      </w:pPr>
    </w:p>
    <w:p w14:paraId="53ECBE89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силу того, что на практике интенсивности имеют зависимости от частных характеристик актора (ковариат), а в данной имитационной модели </w:t>
      </w:r>
      <w:r w:rsidRPr="00F11744">
        <w:rPr>
          <w:rFonts w:ascii="Times New Roman" w:hAnsi="Times New Roman" w:cs="Times New Roman"/>
          <w:sz w:val="28"/>
          <w:szCs w:val="28"/>
        </w:rPr>
        <w:lastRenderedPageBreak/>
        <w:t>не используются эффекты связанные с ковариатами, то можно упростить выбор актора принимающего решение. Пусть для каждого актора интенсивности равны. В таком случае распределение вероятностей на шаге выбора актора принимавшего решение  – равномерное.</w:t>
      </w:r>
    </w:p>
    <w:p w14:paraId="3C5669A2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ратной матрицей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 генерируется случайно, используя равномерное распределение. </w:t>
      </w:r>
    </w:p>
    <w:p w14:paraId="5A1F39DA" w14:textId="77777777" w:rsidR="00882685" w:rsidRDefault="00512156">
      <w:pPr>
        <w:rPr>
          <w:rFonts w:ascii="Times New Roman" w:hAnsi="Times New Roman" w:cs="Times New Roman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>Длины интервалов времени, между снимками сети одинаковы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AFB3D67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0" w:name="_Toc167489719"/>
      <w:r>
        <w:rPr>
          <w:rFonts w:cs="Times New Roman"/>
        </w:rPr>
        <w:t>Описание работы имитационной модели</w:t>
      </w:r>
      <w:bookmarkEnd w:id="50"/>
    </w:p>
    <w:p w14:paraId="136F9720" w14:textId="77777777" w:rsidR="00882685" w:rsidRDefault="00882685">
      <w:pPr>
        <w:rPr>
          <w:rFonts w:ascii="Times New Roman" w:hAnsi="Times New Roman" w:cs="Times New Roman"/>
        </w:rPr>
      </w:pPr>
    </w:p>
    <w:p w14:paraId="3B056018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яние сети, снимок сети, матрица смежности, начально созданная нулевая матрица  размерностью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, где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– количество акторов в сети, заполняется единицами, с некоторым, заданным, коэффициентом разреженности; далее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>.</w:t>
      </w:r>
    </w:p>
    <w:p w14:paraId="58445EC5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 полученный на предыдущем шаге. Таким образом в результате работы получается 3 снимка сети.</w:t>
      </w:r>
    </w:p>
    <w:p w14:paraId="51F4948A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. Положим</w:t>
      </w:r>
    </w:p>
    <w:p w14:paraId="2EF35E55" w14:textId="77777777" w:rsidR="00882685" w:rsidRPr="00F11744" w:rsidRDefault="00696F8C">
      <w:pPr>
        <w:pStyle w:val="BodyTex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w:rPr>
            <w:rFonts w:ascii="Cambria Math" w:hAnsi="Cambria Math"/>
            <w:sz w:val="28"/>
            <w:szCs w:val="28"/>
          </w:rPr>
          <m:t>β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w:rPr>
            <w:rFonts w:ascii="Cambria Math" w:hAnsi="Cambria Math"/>
            <w:sz w:val="28"/>
            <w:szCs w:val="28"/>
          </w:rPr>
          <m:t>Δt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. Пок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Δt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Δt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Δt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Δt&gt;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</m:oMath>
      <w:r w:rsidR="00512156" w:rsidRPr="00F1174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76A172" w14:textId="55760BC8" w:rsidR="00882685" w:rsidRPr="00F11744" w:rsidRDefault="00512156">
      <w:pPr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</w:t>
      </w:r>
      <w:r w:rsidR="004D311C" w:rsidRPr="004D311C">
        <w:rPr>
          <w:rFonts w:ascii="Times New Roman" w:hAnsi="Times New Roman" w:cs="Times New Roman"/>
          <w:sz w:val="28"/>
          <w:szCs w:val="28"/>
        </w:rPr>
        <w:t>30</w:t>
      </w:r>
      <w:r w:rsidRPr="00F11744">
        <w:rPr>
          <w:rFonts w:ascii="Times New Roman" w:hAnsi="Times New Roman" w:cs="Times New Roman"/>
          <w:sz w:val="28"/>
          <w:szCs w:val="28"/>
        </w:rPr>
        <w:t>)</w:t>
      </w:r>
      <w:r w:rsidRPr="00F11744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71C5F97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1" w:name="_Toc167489720"/>
      <w:r>
        <w:rPr>
          <w:rFonts w:cs="Times New Roman"/>
        </w:rPr>
        <w:t>Оценка работы имитационной модели</w:t>
      </w:r>
      <w:bookmarkEnd w:id="51"/>
    </w:p>
    <w:p w14:paraId="468C0124" w14:textId="77777777" w:rsidR="00882685" w:rsidRDefault="00882685">
      <w:pPr>
        <w:rPr>
          <w:rFonts w:ascii="Times New Roman" w:hAnsi="Times New Roman" w:cs="Times New Roman"/>
        </w:rPr>
      </w:pPr>
    </w:p>
    <w:p w14:paraId="0414A164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F11744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F11744">
        <w:rPr>
          <w:rFonts w:ascii="Times New Roman" w:hAnsi="Times New Roman" w:cs="Times New Roman"/>
          <w:sz w:val="28"/>
          <w:szCs w:val="28"/>
        </w:rPr>
        <w:t xml:space="preserve">, описав модель. Далее </w:t>
      </w:r>
      <w:r w:rsidRPr="00F11744">
        <w:rPr>
          <w:rFonts w:ascii="Times New Roman" w:hAnsi="Times New Roman" w:cs="Times New Roman"/>
          <w:sz w:val="28"/>
          <w:szCs w:val="28"/>
        </w:rPr>
        <w:lastRenderedPageBreak/>
        <w:t>коэффициент сходимости должен быть ниже  [7], абсолютное значение Convergence t-ratio[13] для каждого параметра меньше , а так же оценка значения параметра должна находиться в диапазоне , где  – среднеквадратическое отклонение.</w:t>
      </w:r>
    </w:p>
    <w:p w14:paraId="26802E9B" w14:textId="303C354D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(снимки сети) в пакет </w:t>
      </w:r>
      <w:proofErr w:type="spellStart"/>
      <w:r w:rsidRPr="00F11744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F11744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/>
            <w:sz w:val="28"/>
            <w:szCs w:val="28"/>
          </w:rPr>
          <m:t>СКО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каждого параметра, коэффициент сходимости модели, и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F11744">
        <w:rPr>
          <w:rFonts w:ascii="Times New Roman" w:hAnsi="Times New Roman" w:cs="Times New Roman"/>
          <w:sz w:val="28"/>
          <w:szCs w:val="28"/>
        </w:rPr>
        <w:t>.</w:t>
      </w:r>
      <w:r w:rsidR="00497521">
        <w:rPr>
          <w:rFonts w:ascii="Times New Roman" w:hAnsi="Times New Roman" w:cs="Times New Roman"/>
          <w:sz w:val="28"/>
          <w:szCs w:val="28"/>
        </w:rPr>
        <w:t xml:space="preserve"> На рисунке 7 можно увидеть как возрастает количество связей ( голубых ребер) между акторами (красными вершинами) в результате симуляции сетевой динамики.  </w:t>
      </w:r>
    </w:p>
    <w:p w14:paraId="1E88A968" w14:textId="77777777" w:rsidR="00882685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B14F907" wp14:editId="0EA237F2">
            <wp:extent cx="5603240" cy="1946275"/>
            <wp:effectExtent l="0" t="0" r="0" b="0"/>
            <wp:docPr id="15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BDFD" w14:textId="0A86CD5C" w:rsidR="00882685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9752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– Визуализация работы одной итерации алгоритма </w:t>
      </w:r>
    </w:p>
    <w:p w14:paraId="1EA0907E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 необходимые условия, чтобы считать имитационную модель корректно описывающей заданную теоретическую модель САОМ.</w:t>
      </w:r>
    </w:p>
    <w:p w14:paraId="10D3F5BD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Заданные начальные значения: для эффекта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F11744">
        <w:rPr>
          <w:rFonts w:ascii="Times New Roman" w:hAnsi="Times New Roman" w:cs="Times New Roman"/>
          <w:sz w:val="28"/>
          <w:szCs w:val="28"/>
        </w:rPr>
        <w:t xml:space="preserve"> – 1.5, для эффекта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F11744">
        <w:rPr>
          <w:rFonts w:ascii="Times New Roman" w:hAnsi="Times New Roman" w:cs="Times New Roman"/>
          <w:sz w:val="28"/>
          <w:szCs w:val="28"/>
        </w:rPr>
        <w:t xml:space="preserve"> – 1.8; интервалы времени – 2.5; интенсивности для акторов – 0.8; размерность сети – 50; коэффициент разреженности начального состояния сети – 0.75</w:t>
      </w:r>
    </w:p>
    <w:p w14:paraId="0BB6CC13" w14:textId="77777777" w:rsidR="00882685" w:rsidRDefault="00512156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048ED73" wp14:editId="08CA008A">
            <wp:extent cx="3890645" cy="3813175"/>
            <wp:effectExtent l="0" t="0" r="0" b="0"/>
            <wp:docPr id="15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FA275" w14:textId="6DDBBFD8" w:rsidR="00882685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97521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График значений оценок параметров</w:t>
      </w:r>
    </w:p>
    <w:p w14:paraId="5743B0BF" w14:textId="77777777" w:rsidR="00882685" w:rsidRDefault="00512156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883649B" wp14:editId="73B7788B">
            <wp:extent cx="3088005" cy="6271260"/>
            <wp:effectExtent l="0" t="0" r="0" b="0"/>
            <wp:docPr id="15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1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06D58" w14:textId="35DC8CC0" w:rsidR="00882685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97521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– Графики ядерных оценок плотности параметров</w:t>
      </w:r>
    </w:p>
    <w:p w14:paraId="6ECFC0A0" w14:textId="77777777" w:rsidR="00882685" w:rsidRDefault="00882685">
      <w:pPr>
        <w:jc w:val="center"/>
        <w:rPr>
          <w:rFonts w:ascii="Times New Roman" w:hAnsi="Times New Roman" w:cs="Times New Roman"/>
        </w:rPr>
      </w:pPr>
    </w:p>
    <w:p w14:paraId="331DBD67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очное математическое ожидание оцен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1.48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1.83; средняя дисперсия оцен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267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24; выборочная дисперсия оцен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47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2</w:t>
      </w:r>
    </w:p>
    <w:p w14:paraId="16F7D4E3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CAED258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C8578F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52" w:name="_Toc167201902"/>
      <w:bookmarkStart w:id="53" w:name="_Toc167201631"/>
      <w:bookmarkStart w:id="54" w:name="_Toc167489721"/>
      <w:r>
        <w:rPr>
          <w:rFonts w:cs="Times New Roman"/>
        </w:rPr>
        <w:lastRenderedPageBreak/>
        <w:t>Заключение</w:t>
      </w:r>
      <w:bookmarkEnd w:id="52"/>
      <w:bookmarkEnd w:id="53"/>
      <w:bookmarkEnd w:id="54"/>
    </w:p>
    <w:p w14:paraId="35D3B768" w14:textId="77777777" w:rsidR="00882685" w:rsidRPr="00582B59" w:rsidRDefault="00882685">
      <w:pPr>
        <w:rPr>
          <w:rFonts w:ascii="Times New Roman" w:hAnsi="Times New Roman" w:cs="Times New Roman"/>
        </w:rPr>
      </w:pPr>
    </w:p>
    <w:p w14:paraId="162FDBF0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рамках этой работы был изучен класс стохастических акторно ориентированных моделей. Поставленная цель, а именно построение и анализ стохастических акторно-ориентированных моделей была достигнута. Каждая из поставленных задач была выполнена. </w:t>
      </w:r>
    </w:p>
    <w:p w14:paraId="451540C8" w14:textId="6E45F98B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САОМ, является новым математическим методом, использующий методы и подходи из дисциплин ставших уже классическими. В САОМ используется теория потоков, однако использование классических методов теории массового обслуживания, или теории потоков затруднительно, поскольку процесс изменение которого, моделируется – сеть, и при переходе от одного состояния сети к другому основным фактором является именно структура самой сети, её вид.</w:t>
      </w:r>
      <w:r w:rsidR="00B253DA">
        <w:rPr>
          <w:rFonts w:ascii="Times New Roman" w:hAnsi="Times New Roman" w:cs="Times New Roman"/>
          <w:sz w:val="28"/>
          <w:szCs w:val="28"/>
        </w:rPr>
        <w:t xml:space="preserve"> Что требует использования инструментов теории графов.</w:t>
      </w:r>
      <w:r w:rsidRPr="00F11744">
        <w:rPr>
          <w:rFonts w:ascii="Times New Roman" w:hAnsi="Times New Roman" w:cs="Times New Roman"/>
          <w:sz w:val="28"/>
          <w:szCs w:val="28"/>
        </w:rPr>
        <w:t xml:space="preserve"> Так же использование сетевых эффектов очень похоже, на использование линейной регрессии, только вместо предикторов используется не набор данных, а поток принятий решений, что в свою очередь тоже затрудняет анализ сетевых данных, как задачу линейной регрессии. </w:t>
      </w:r>
    </w:p>
    <w:p w14:paraId="5B631424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Сетевые структуры хранят в себе большое количество информации, а динамика этих сетевых структур позволяет узнать многое о виде сети, о акторах, и о том как внешние факторы влияют на рассматриваемую сеть. </w:t>
      </w:r>
    </w:p>
    <w:p w14:paraId="0308A0F8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7D13EF2E" w14:textId="77777777" w:rsidR="00882685" w:rsidRDefault="00882685">
      <w:pPr>
        <w:rPr>
          <w:rFonts w:ascii="Times New Roman" w:hAnsi="Times New Roman" w:cs="Times New Roman"/>
        </w:rPr>
      </w:pPr>
    </w:p>
    <w:p w14:paraId="00CBB48C" w14:textId="77777777" w:rsidR="00882685" w:rsidRDefault="00882685">
      <w:pPr>
        <w:rPr>
          <w:rFonts w:ascii="Times New Roman" w:hAnsi="Times New Roman" w:cs="Times New Roman"/>
        </w:rPr>
      </w:pPr>
    </w:p>
    <w:p w14:paraId="21DA1A94" w14:textId="77777777" w:rsidR="00882685" w:rsidRDefault="00882685">
      <w:pPr>
        <w:rPr>
          <w:rFonts w:ascii="Times New Roman" w:hAnsi="Times New Roman" w:cs="Times New Roman"/>
        </w:rPr>
      </w:pPr>
    </w:p>
    <w:p w14:paraId="473A70B0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55" w:name="_Toc167201903"/>
      <w:bookmarkStart w:id="56" w:name="_Toc167201632"/>
      <w:bookmarkStart w:id="57" w:name="_Toc167489722"/>
      <w:r>
        <w:rPr>
          <w:rFonts w:cs="Times New Roman"/>
        </w:rPr>
        <w:lastRenderedPageBreak/>
        <w:t>Список использованных источников и литературы</w:t>
      </w:r>
      <w:bookmarkEnd w:id="55"/>
      <w:bookmarkEnd w:id="56"/>
      <w:bookmarkEnd w:id="57"/>
    </w:p>
    <w:p w14:paraId="2801FBE0" w14:textId="77777777" w:rsidR="00882685" w:rsidRDefault="00882685">
      <w:pPr>
        <w:rPr>
          <w:rFonts w:ascii="Times New Roman" w:hAnsi="Times New Roman" w:cs="Times New Roman"/>
        </w:rPr>
      </w:pPr>
    </w:p>
    <w:p w14:paraId="6F2879C4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ED459A6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.</w:t>
      </w:r>
    </w:p>
    <w:p w14:paraId="3380227A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55B76ED2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79235995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C30AD87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– University of Oxford URL: </w:t>
      </w:r>
      <w:hyperlink r:id="rId24" w:tgtFrame="https://www.stats.ox.ac.uk/~snijders/siena/Siena_algorithms.pdf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27DEC62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5" w:tgtFrame="https://www.stats.ox.ac.uk/~snijders/siena/RSiena_Manual.pdf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43E24B5C" w14:textId="4D98D03A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7A791E21" w14:textId="61B0F6E1" w:rsidR="00A93A8F" w:rsidRDefault="00A93A8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5CFC0202" w14:textId="6D87317E" w:rsidR="00A93A8F" w:rsidRDefault="00A93A8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76829400" w14:textId="0A74AD21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39227878" w14:textId="7A74773F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610F9C0D" w14:textId="2EE29BC8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467F0133" w14:textId="115DEE8D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5B9555B6" w14:textId="0B0613B1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032E2859" w14:textId="77777777" w:rsidR="003C721F" w:rsidRDefault="003C721F" w:rsidP="00A93A8F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5BABB5B0" w14:textId="46F1926A" w:rsidR="00A93A8F" w:rsidRPr="004A78DA" w:rsidRDefault="004A78DA" w:rsidP="004A78DA">
      <w:pPr>
        <w:pStyle w:val="Heading1"/>
      </w:pPr>
      <w:bookmarkStart w:id="58" w:name="_Toc167489723"/>
      <w:r>
        <w:lastRenderedPageBreak/>
        <w:t>Приложение А Код загрузчика данных</w:t>
      </w:r>
      <w:bookmarkEnd w:id="58"/>
    </w:p>
    <w:p w14:paraId="5B71E781" w14:textId="1CCE96E8" w:rsidR="00882685" w:rsidRDefault="00882685">
      <w:pPr>
        <w:rPr>
          <w:rFonts w:ascii="Times New Roman" w:hAnsi="Times New Roman" w:cs="Times New Roman"/>
        </w:rPr>
      </w:pPr>
    </w:p>
    <w:p w14:paraId="6507489B" w14:textId="77777777" w:rsidR="003C721F" w:rsidRPr="005D19DA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import</w:t>
      </w:r>
      <w:r w:rsidRPr="005D19DA">
        <w:rPr>
          <w:rFonts w:asciiTheme="majorHAnsi" w:hAnsiTheme="majorHAnsi" w:cstheme="majorHAnsi"/>
          <w:sz w:val="28"/>
          <w:szCs w:val="28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</w:t>
      </w:r>
    </w:p>
    <w:p w14:paraId="6379433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from bs4 import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</w:p>
    <w:p w14:paraId="3E13835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import re</w:t>
      </w:r>
    </w:p>
    <w:p w14:paraId="0DA1B66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import csv</w:t>
      </w:r>
    </w:p>
    <w:p w14:paraId="0FE08B6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import pandas as pd</w:t>
      </w:r>
    </w:p>
    <w:p w14:paraId="3450C86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from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cipy.spars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mport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oo_matri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ave_npz</w:t>
      </w:r>
      <w:proofErr w:type="spellEnd"/>
    </w:p>
    <w:p w14:paraId="2533554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3D5C095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ave_get_request_to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filename):</w:t>
      </w:r>
    </w:p>
    <w:p w14:paraId="0EDE57E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2DFB70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B7C52A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if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status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od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= 200:</w:t>
      </w:r>
    </w:p>
    <w:p w14:paraId="4B7C318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ilename, 'w') as file:</w:t>
      </w:r>
    </w:p>
    <w:p w14:paraId="7684FCD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66E53E3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rint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"</w:t>
      </w:r>
      <w:r w:rsidRPr="00F70D60">
        <w:rPr>
          <w:rFonts w:asciiTheme="majorHAnsi" w:hAnsiTheme="majorHAnsi" w:cstheme="majorHAnsi"/>
          <w:sz w:val="28"/>
          <w:szCs w:val="28"/>
        </w:rPr>
        <w:t>Запрос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успешно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сохранен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в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файл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", filename)</w:t>
      </w:r>
    </w:p>
    <w:p w14:paraId="0390AA1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else:</w:t>
      </w:r>
    </w:p>
    <w:p w14:paraId="5FDABDC0" w14:textId="77777777" w:rsidR="003C721F" w:rsidRPr="00696F8C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rint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696F8C">
        <w:rPr>
          <w:rFonts w:asciiTheme="majorHAnsi" w:hAnsiTheme="majorHAnsi" w:cstheme="majorHAnsi"/>
          <w:sz w:val="28"/>
          <w:szCs w:val="28"/>
          <w:lang w:val="en-US"/>
        </w:rPr>
        <w:t>"</w:t>
      </w:r>
      <w:r w:rsidRPr="00F70D60">
        <w:rPr>
          <w:rFonts w:asciiTheme="majorHAnsi" w:hAnsiTheme="majorHAnsi" w:cstheme="majorHAnsi"/>
          <w:sz w:val="28"/>
          <w:szCs w:val="28"/>
        </w:rPr>
        <w:t>Ошибка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ри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выполнении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GET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>-</w:t>
      </w:r>
      <w:r w:rsidRPr="00F70D60">
        <w:rPr>
          <w:rFonts w:asciiTheme="majorHAnsi" w:hAnsiTheme="majorHAnsi" w:cstheme="majorHAnsi"/>
          <w:sz w:val="28"/>
          <w:szCs w:val="28"/>
        </w:rPr>
        <w:t>запроса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 xml:space="preserve">:"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>.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status</w:t>
      </w:r>
      <w:r w:rsidRPr="00696F8C">
        <w:rPr>
          <w:rFonts w:asciiTheme="majorHAnsi" w:hAnsiTheme="majorHAnsi" w:cstheme="majorHAnsi"/>
          <w:sz w:val="28"/>
          <w:szCs w:val="28"/>
          <w:lang w:val="en-US"/>
        </w:rPr>
        <w:t>_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code</w:t>
      </w:r>
      <w:proofErr w:type="spellEnd"/>
      <w:r w:rsidRPr="00696F8C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65AE56D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tract_reference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_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6C45C1F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pattern = r"\?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=(\d+)"</w:t>
      </w:r>
    </w:p>
    <w:p w14:paraId="4B2E9DA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soup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_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tml.pars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5663252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ferences = []</w:t>
      </w:r>
    </w:p>
    <w:p w14:paraId="34950AF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4D21EE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d_element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al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td', class_='py-2')</w:t>
      </w:r>
    </w:p>
    <w:p w14:paraId="1BF8BC8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for td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d_element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3065E98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ink_elemen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d.fi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a')</w:t>
      </w:r>
    </w:p>
    <w:p w14:paraId="50BDA3E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ink_elemen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1644F0E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re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ink_element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re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6DDA21D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match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.search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(pattern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re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6451D64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            if match:</w:t>
      </w:r>
    </w:p>
    <w:p w14:paraId="329553A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atch.group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1)</w:t>
      </w:r>
    </w:p>
    <w:p w14:paraId="25B717E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ferences.appe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7C1D5B9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turn references</w:t>
      </w:r>
    </w:p>
    <w:p w14:paraId="0D4F020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2B0C8D8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_and_extract_data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1B9EFBA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D289CD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if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status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od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= 200:</w:t>
      </w:r>
    </w:p>
    <w:p w14:paraId="5A16C5C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title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tract_reference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6ADD73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tur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titles</w:t>
      </w:r>
      <w:proofErr w:type="spellEnd"/>
    </w:p>
    <w:p w14:paraId="4626C2E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8101B4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heck_page_exis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7CF2E98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DF4BFA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if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status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od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= 200:</w:t>
      </w:r>
    </w:p>
    <w:p w14:paraId="016814C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soup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tml.pars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10F2AE6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bject_di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div', class_='alert alert-primary')</w:t>
      </w:r>
    </w:p>
    <w:p w14:paraId="491871A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object_h1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h1', class_='mb-1 row justify-content-between')</w:t>
      </w:r>
    </w:p>
    <w:p w14:paraId="49CD757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bject_di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nd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bject_div.get_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strip=True) == '</w:t>
      </w:r>
      <w:r w:rsidRPr="00F70D60">
        <w:rPr>
          <w:rFonts w:asciiTheme="majorHAnsi" w:hAnsiTheme="majorHAnsi" w:cstheme="majorHAnsi"/>
          <w:sz w:val="28"/>
          <w:szCs w:val="28"/>
        </w:rPr>
        <w:t>Нет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данных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':</w:t>
      </w:r>
    </w:p>
    <w:p w14:paraId="6A202B3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return False</w:t>
      </w:r>
    </w:p>
    <w:p w14:paraId="6F261C9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else:</w:t>
      </w:r>
    </w:p>
    <w:p w14:paraId="2424B21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return True</w:t>
      </w:r>
    </w:p>
    <w:p w14:paraId="2ED1DEC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else:</w:t>
      </w:r>
    </w:p>
    <w:p w14:paraId="445C1C6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r w:rsidRPr="00F70D60">
        <w:rPr>
          <w:rFonts w:asciiTheme="majorHAnsi" w:hAnsiTheme="majorHAnsi" w:cstheme="majorHAnsi"/>
          <w:sz w:val="28"/>
          <w:szCs w:val="28"/>
        </w:rPr>
        <w:t>print("Ошибка при выполнении запроса:", response.status_code)</w:t>
      </w:r>
    </w:p>
    <w:p w14:paraId="1CBAB0C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</w:p>
    <w:p w14:paraId="411B8FF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tract_unique_publica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ut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596EC4E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nique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et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983D6E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21D7929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661E7ED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3AF4165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        next(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ader)  #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ропускаем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заголовок</w:t>
      </w:r>
    </w:p>
    <w:p w14:paraId="41097EC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2450EE6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for row in reader:</w:t>
      </w:r>
    </w:p>
    <w:p w14:paraId="4FD6F76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1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].strip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.split(', ')</w:t>
      </w:r>
    </w:p>
    <w:p w14:paraId="04DD17C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for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30E641C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nique_publication_ids.ad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C772FC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37020F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out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w', newline='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0FAD3E0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0431896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['Publication ID'])</w:t>
      </w:r>
    </w:p>
    <w:p w14:paraId="7B702B3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1937138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for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nique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70F427F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)</w:t>
      </w:r>
    </w:p>
    <w:p w14:paraId="61AECC8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09E868A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ut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_colum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3404795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2AAF8C7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2BACA23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header = next(reader)</w:t>
      </w:r>
    </w:p>
    <w:p w14:paraId="18D83B4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ed_row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ed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ader, key=lambda row: row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_colum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)</w:t>
      </w:r>
    </w:p>
    <w:p w14:paraId="3A65D83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024D19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out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w', newline='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4F8A0B6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7DE4AEC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header)</w:t>
      </w:r>
    </w:p>
    <w:p w14:paraId="49112CB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s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rted_row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2EDDD4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6A4E8A0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uild_adjacency_matrix_from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_path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tx_file_path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62118F2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matri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[]</w:t>
      </w:r>
    </w:p>
    <w:p w14:paraId="56AD7A8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et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584238B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F870D6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_path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7B1B61A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647ED12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next(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ader)  #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ропускаем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заголовок</w:t>
      </w:r>
    </w:p>
    <w:p w14:paraId="702BDFD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E3777A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for row in reader:</w:t>
      </w:r>
    </w:p>
    <w:p w14:paraId="10F50F4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int(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)</w:t>
      </w:r>
    </w:p>
    <w:p w14:paraId="24576AE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publications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ist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map(int, row[1].strip().split(',')))</w:t>
      </w:r>
    </w:p>
    <w:p w14:paraId="48AC4F5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156DBF3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publications]</w:t>
      </w:r>
    </w:p>
    <w:p w14:paraId="2E4E44D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atrix.appe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BB33F4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6902EF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s.upda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publications)</w:t>
      </w:r>
    </w:p>
    <w:p w14:paraId="1467545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B1C2CF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lis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sorted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62F57D2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um_author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matri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7ED0472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um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lis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1747275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1FBC417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mtx_file_path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'w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tx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14275EE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tx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"%%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atrixMark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matrix coordinate integer general\n")</w:t>
      </w:r>
    </w:p>
    <w:p w14:paraId="4571598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tx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"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um_author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 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um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 {sum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(row[1]) for row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matri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}\n")</w:t>
      </w:r>
    </w:p>
    <w:p w14:paraId="2884690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ABF363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for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enumerate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matri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148EFC8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</w:t>
      </w:r>
    </w:p>
    <w:p w14:paraId="4C7A6AE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publications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1]</w:t>
      </w:r>
    </w:p>
    <w:p w14:paraId="0F652CE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3777E70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for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publications:</w:t>
      </w:r>
    </w:p>
    <w:p w14:paraId="0DE75E0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mtx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"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+ 1} 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list.inde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 + 1} 1\n")</w:t>
      </w:r>
    </w:p>
    <w:p w14:paraId="000EDB8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5508B19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tract_year_from_publication_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  #</w:t>
      </w:r>
    </w:p>
    <w:p w14:paraId="4991EF1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7E8ED2F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soup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tml.pars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483F7C9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_elemen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td', string='</w:t>
      </w:r>
      <w:r w:rsidRPr="00F70D60">
        <w:rPr>
          <w:rFonts w:asciiTheme="majorHAnsi" w:hAnsiTheme="majorHAnsi" w:cstheme="majorHAnsi"/>
          <w:sz w:val="28"/>
          <w:szCs w:val="28"/>
        </w:rPr>
        <w:t>Год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469B44E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_elemen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4DAF5DE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year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lement.fin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next_sibling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td').text</w:t>
      </w:r>
    </w:p>
    <w:p w14:paraId="5BB18CA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turn year</w:t>
      </w:r>
    </w:p>
    <w:p w14:paraId="456CDB0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else:</w:t>
      </w:r>
    </w:p>
    <w:p w14:paraId="7C1C3E0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rint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"</w:t>
      </w:r>
      <w:r w:rsidRPr="00F70D60">
        <w:rPr>
          <w:rFonts w:asciiTheme="majorHAnsi" w:hAnsiTheme="majorHAnsi" w:cstheme="majorHAnsi"/>
          <w:sz w:val="28"/>
          <w:szCs w:val="28"/>
        </w:rPr>
        <w:t>Год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не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найден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")</w:t>
      </w:r>
    </w:p>
    <w:p w14:paraId="6284E7F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1FC2C80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roup_by_authorID_and_append_publicationID_by_coma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0E80158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df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rea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62C687E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557802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r w:rsidRPr="00F70D60">
        <w:rPr>
          <w:rFonts w:asciiTheme="majorHAnsi" w:hAnsiTheme="majorHAnsi" w:cstheme="majorHAnsi"/>
          <w:sz w:val="28"/>
          <w:szCs w:val="28"/>
        </w:rPr>
        <w:t># Группировка по 'author_id' и объединение 'publication_id' через запятую</w:t>
      </w:r>
    </w:p>
    <w:p w14:paraId="1A64FC98" w14:textId="6E024BAB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rouped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f.groupby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.apply(lambda x: ','.join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x.astyp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str)))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set_inde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691DDA0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2F3B0D8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5D19DA">
        <w:rPr>
          <w:rFonts w:asciiTheme="majorHAnsi" w:hAnsiTheme="majorHAnsi" w:cstheme="majorHAnsi"/>
          <w:sz w:val="28"/>
          <w:szCs w:val="28"/>
          <w:lang w:val="en-US"/>
        </w:rPr>
        <w:t xml:space="preserve">    </w:t>
      </w:r>
      <w:r w:rsidRPr="00F70D60">
        <w:rPr>
          <w:rFonts w:asciiTheme="majorHAnsi" w:hAnsiTheme="majorHAnsi" w:cstheme="majorHAnsi"/>
          <w:sz w:val="28"/>
          <w:szCs w:val="28"/>
        </w:rPr>
        <w:t># Сохранение результата в новый CSV файл</w:t>
      </w:r>
    </w:p>
    <w:p w14:paraId="0782409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rouped_df.to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new_' +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index=False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e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=';')</w:t>
      </w:r>
    </w:p>
    <w:p w14:paraId="2AF3DCA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6865EF8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year_by_publica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):</w:t>
      </w:r>
    </w:p>
    <w:p w14:paraId="29A2F29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Data/PublicationID_Year.csv', 'r') as file:</w:t>
      </w:r>
    </w:p>
    <w:p w14:paraId="6B41A84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Dict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, delimiter=';')</w:t>
      </w:r>
    </w:p>
    <w:p w14:paraId="50E19DA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for row in reader:</w:t>
      </w:r>
    </w:p>
    <w:p w14:paraId="7A6B200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if 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 == str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7AB7D9F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            return row['Year']</w:t>
      </w:r>
    </w:p>
    <w:p w14:paraId="7A31F90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   return None</w:t>
      </w:r>
    </w:p>
    <w:p w14:paraId="356397E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48C7384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######################################################</w:t>
      </w:r>
    </w:p>
    <w:p w14:paraId="3C64D1D0" w14:textId="6BBBB848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# </w:t>
      </w:r>
      <w:r w:rsidRPr="00F70D60">
        <w:rPr>
          <w:rFonts w:asciiTheme="majorHAnsi" w:hAnsiTheme="majorHAnsi" w:cstheme="majorHAnsi"/>
          <w:sz w:val="28"/>
          <w:szCs w:val="28"/>
        </w:rPr>
        <w:tab/>
      </w:r>
      <w:r w:rsidRPr="00F70D60">
        <w:rPr>
          <w:rFonts w:asciiTheme="majorHAnsi" w:hAnsiTheme="majorHAnsi" w:cstheme="majorHAnsi"/>
          <w:sz w:val="28"/>
          <w:szCs w:val="28"/>
        </w:rPr>
        <w:tab/>
        <w:t>Добавление полей стажа и факультета                 #</w:t>
      </w:r>
    </w:p>
    <w:p w14:paraId="19B4C6A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######################################################</w:t>
      </w:r>
    </w:p>
    <w:p w14:paraId="47367A7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Функция для получения значения Experience по AuthorID_TSU</w:t>
      </w:r>
    </w:p>
    <w:p w14:paraId="10051A1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e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Ex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2EC6F60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'http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//persona.tsu.ru/Home/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serPro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/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'</w:t>
      </w:r>
    </w:p>
    <w:p w14:paraId="21D8D57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1682F4A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soup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tml.pars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38F169A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iv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al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div')</w:t>
      </w:r>
    </w:p>
    <w:p w14:paraId="206E756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iv in enumerate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iv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489B769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iv.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ext.strip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 == '</w:t>
      </w:r>
      <w:r w:rsidRPr="00F70D60">
        <w:rPr>
          <w:rFonts w:asciiTheme="majorHAnsi" w:hAnsiTheme="majorHAnsi" w:cstheme="majorHAnsi"/>
          <w:sz w:val="28"/>
          <w:szCs w:val="28"/>
        </w:rPr>
        <w:t>Общий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стаж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 and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+ 1 &lt;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iv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0F216E3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return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iv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[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+ 1]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ext.stri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108D713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turn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0</w:t>
      </w:r>
    </w:p>
    <w:p w14:paraId="1D3D514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e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Subdi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5462F14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'http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//persona.tsu.ru/Home/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serPro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/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'</w:t>
      </w:r>
    </w:p>
    <w:p w14:paraId="72CEC8E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respons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quests.ge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1FECBF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soup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BeautifulSou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response.tex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html.pars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)</w:t>
      </w:r>
    </w:p>
    <w:p w14:paraId="26E2BE0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spans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oup.fin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al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span', itemprop='name')</w:t>
      </w:r>
    </w:p>
    <w:p w14:paraId="63A11EC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3727DD3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spans) &gt;= 2:</w:t>
      </w:r>
    </w:p>
    <w:p w14:paraId="0F5F588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return spans[1].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ext.strip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57D43E6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    else:</w:t>
      </w:r>
    </w:p>
    <w:p w14:paraId="046B164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        return None</w:t>
      </w:r>
    </w:p>
    <w:p w14:paraId="1B42EE0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71B3220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Чтение исходной таблицы из CSV файла</w:t>
      </w:r>
    </w:p>
    <w:p w14:paraId="002DD81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df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rea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Data/AuthorID_NEW_AuthorID_TSU_PublicationsID.csv', delimiter=';')</w:t>
      </w:r>
    </w:p>
    <w:p w14:paraId="79C89B6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1FFE106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здание новой таблицы с необходимыми полями</w:t>
      </w:r>
    </w:p>
    <w:p w14:paraId="70C8868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DataFram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columns=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, 'Experience', 'Subdivision'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)</w:t>
      </w:r>
    </w:p>
    <w:p w14:paraId="57DCCE1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4CDB304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Итерация по исходной таблице и заполнение новой таблицы</w:t>
      </w:r>
    </w:p>
    <w:p w14:paraId="0FD8118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for index, row in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f.iterrows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:</w:t>
      </w:r>
    </w:p>
    <w:p w14:paraId="6F25139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</w:t>
      </w:r>
    </w:p>
    <w:p w14:paraId="7C6CDCB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</w:t>
      </w:r>
    </w:p>
    <w:p w14:paraId="775B80E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</w:t>
      </w:r>
    </w:p>
    <w:p w14:paraId="0C6C77C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experience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Ex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83BFC1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subdivision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Subdi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7043B0C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6FE2F1F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{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: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: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tsu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'Experience': experience,</w:t>
      </w:r>
    </w:p>
    <w:p w14:paraId="7069081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'Subdivision': subdivision,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: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</w:t>
      </w:r>
    </w:p>
    <w:p w14:paraId="08691EB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f._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appen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gnore_index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=True)</w:t>
      </w:r>
    </w:p>
    <w:p w14:paraId="43CC5F1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1269FFC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хранение новой таблицы в CSV файл</w:t>
      </w:r>
    </w:p>
    <w:p w14:paraId="0786552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new_df.to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AuthorID_NEW_AuthorID_TSU_Experience_Subdivision_PublicationsID.csv.csv', index=False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sep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=';')</w:t>
      </w:r>
    </w:p>
    <w:p w14:paraId="477C92A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3A211FA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23C7869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r w:rsidRPr="00F70D60">
        <w:rPr>
          <w:rFonts w:asciiTheme="majorHAnsi" w:hAnsiTheme="majorHAnsi" w:cstheme="majorHAnsi"/>
          <w:sz w:val="28"/>
          <w:szCs w:val="28"/>
        </w:rPr>
        <w:t>Соединил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таблицы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в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одну</w:t>
      </w:r>
    </w:p>
    <w:p w14:paraId="3883D2B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rea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Data/Years_of_publication.csv')</w:t>
      </w:r>
    </w:p>
    <w:p w14:paraId="343740E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rea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'Data/Publication_ID.csv')</w:t>
      </w:r>
    </w:p>
    <w:p w14:paraId="46C1748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06A0F32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# Combine the columns into a new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ataframe</w:t>
      </w:r>
      <w:proofErr w:type="spellEnd"/>
    </w:p>
    <w:p w14:paraId="679D064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table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d.DataFram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{</w:t>
      </w:r>
    </w:p>
    <w:p w14:paraId="0E065C8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colum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: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]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styp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(str) + ';' +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df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_of_publicatio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styp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str)</w:t>
      </w:r>
    </w:p>
    <w:p w14:paraId="2517C01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 })</w:t>
      </w:r>
    </w:p>
    <w:p w14:paraId="1B311C8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46204FA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# Save the new table as a CSV file</w:t>
      </w:r>
    </w:p>
    <w:p w14:paraId="609C364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_table_df.to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new_table.csv', index=False)</w:t>
      </w:r>
    </w:p>
    <w:p w14:paraId="63DBD4C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6B2118B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Data/AuthorID_PublicationID.csv', 'w') as file:</w:t>
      </w:r>
    </w:p>
    <w:p w14:paraId="6FBE8CA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)</w:t>
      </w:r>
    </w:p>
    <w:p w14:paraId="7C27EBD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# </w:t>
      </w:r>
      <w:r w:rsidRPr="00F70D60">
        <w:rPr>
          <w:rFonts w:asciiTheme="majorHAnsi" w:hAnsiTheme="majorHAnsi" w:cstheme="majorHAnsi"/>
          <w:sz w:val="28"/>
          <w:szCs w:val="28"/>
        </w:rPr>
        <w:t>Запись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заголовков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столбцов</w:t>
      </w:r>
    </w:p>
    <w:p w14:paraId="228E8D7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headers = ['Author ID', 'Publication ID']</w:t>
      </w:r>
    </w:p>
    <w:p w14:paraId="51D5CE4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headers)</w:t>
      </w:r>
    </w:p>
    <w:p w14:paraId="1257F8B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53ECC29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3CF30E3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53749C7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Data/sorted_Employees_with_publications.txt'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3BA31DD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readlines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7BBD1CD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valu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2109675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valu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value.strip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00CE1D4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1</w:t>
      </w:r>
    </w:p>
    <w:p w14:paraId="7E4691E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hile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True:</w:t>
      </w:r>
    </w:p>
    <w:p w14:paraId="7458F61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"http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//persona.tsu.ru/Publications/Index/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valu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?page=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"</w:t>
      </w:r>
    </w:p>
    <w:p w14:paraId="13E65A6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not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heck_page_exis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0727E1B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                break  # Прерываем цикл, если страница не существует</w:t>
      </w:r>
    </w:p>
    <w:p w14:paraId="200BD6D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Data/AuthorID_PublicationID.csv', 'a') as file:</w:t>
      </w:r>
    </w:p>
    <w:p w14:paraId="013DE56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)</w:t>
      </w:r>
    </w:p>
    <w:p w14:paraId="3E95639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ata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_valu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get_and_extract_data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url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]</w:t>
      </w:r>
    </w:p>
    <w:p w14:paraId="041AC89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ata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128F00C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131DD90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+= 1</w:t>
      </w:r>
    </w:p>
    <w:p w14:paraId="7B1B388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367727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629FD57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r w:rsidRPr="00F70D60">
        <w:rPr>
          <w:rFonts w:asciiTheme="majorHAnsi" w:hAnsiTheme="majorHAnsi" w:cstheme="majorHAnsi"/>
          <w:sz w:val="28"/>
          <w:szCs w:val="28"/>
        </w:rPr>
        <w:t>Поиск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дат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убликаций</w:t>
      </w:r>
    </w:p>
    <w:p w14:paraId="28CC142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author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:</w:t>
      </w:r>
    </w:p>
    <w:p w14:paraId="382E470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6266D09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</w:t>
      </w:r>
    </w:p>
    <w:p w14:paraId="1D5D524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publications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1].split(', ')</w:t>
      </w:r>
    </w:p>
    <w:p w14:paraId="202944D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publications:</w:t>
      </w:r>
    </w:p>
    <w:p w14:paraId="6A42623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turn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</w:p>
    <w:p w14:paraId="0FBEB2B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turn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None</w:t>
      </w:r>
    </w:p>
    <w:p w14:paraId="6CD12B71" w14:textId="2E8ED0DB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2F7C872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with open('Data/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1).csv'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759119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0F03EF4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nex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  #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ропуск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заголовка</w:t>
      </w:r>
    </w:p>
    <w:p w14:paraId="2500079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0D30ACB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</w:t>
      </w:r>
    </w:p>
    <w:p w14:paraId="1F5E8F1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09A36DE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# </w:t>
      </w:r>
      <w:r w:rsidRPr="00F70D60">
        <w:rPr>
          <w:rFonts w:asciiTheme="majorHAnsi" w:hAnsiTheme="majorHAnsi" w:cstheme="majorHAnsi"/>
          <w:sz w:val="28"/>
          <w:szCs w:val="28"/>
        </w:rPr>
        <w:t>Чтение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файла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uthorID_PublicationsID.csv</w:t>
      </w:r>
    </w:p>
    <w:p w14:paraId="5DBCBC0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Data/AuthorID_PublicationsID.csv', 'r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2C86CC8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4A60814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nex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  #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Пропуск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заголовка</w:t>
      </w:r>
    </w:p>
    <w:p w14:paraId="734B4EE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lis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2B1F389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67CB64C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# </w:t>
      </w:r>
      <w:r w:rsidRPr="00F70D60">
        <w:rPr>
          <w:rFonts w:asciiTheme="majorHAnsi" w:hAnsiTheme="majorHAnsi" w:cstheme="majorHAnsi"/>
          <w:sz w:val="28"/>
          <w:szCs w:val="28"/>
        </w:rPr>
        <w:t>Поиск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uthor ID</w:t>
      </w:r>
    </w:p>
    <w:p w14:paraId="00E70C2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author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publication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AC9FB6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71BF547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4187D0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ith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open('Data/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of_publication.csv','a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4A812BB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5876F1D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                     row = extract_year_from_publication_url(f'https://persona.tsu.ru/Publications/Info/{author_id}?publicationId={publication_id}')</w:t>
      </w:r>
    </w:p>
    <w:p w14:paraId="662856D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row)</w:t>
      </w:r>
    </w:p>
    <w:p w14:paraId="3499380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years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7506181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lse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05D6034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rint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'Publicatio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D: 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, Author ID not found')</w:t>
      </w:r>
    </w:p>
    <w:p w14:paraId="6B3BED38" w14:textId="234BB612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7508756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######################################################</w:t>
      </w:r>
    </w:p>
    <w:p w14:paraId="40E29CE3" w14:textId="0C700CE1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# Разделение на 3 таблицы по датам публикации    </w:t>
      </w:r>
      <w:r w:rsidRPr="00F70D60">
        <w:rPr>
          <w:rFonts w:asciiTheme="majorHAnsi" w:hAnsiTheme="majorHAnsi" w:cstheme="majorHAnsi"/>
          <w:sz w:val="28"/>
          <w:szCs w:val="28"/>
        </w:rPr>
        <w:tab/>
      </w:r>
      <w:r w:rsidRPr="00F70D60">
        <w:rPr>
          <w:rFonts w:asciiTheme="majorHAnsi" w:hAnsiTheme="majorHAnsi" w:cstheme="majorHAnsi"/>
          <w:sz w:val="28"/>
          <w:szCs w:val="28"/>
        </w:rPr>
        <w:tab/>
        <w:t xml:space="preserve">     #</w:t>
      </w:r>
    </w:p>
    <w:p w14:paraId="109C417F" w14:textId="237B3DF5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F70D60">
        <w:rPr>
          <w:rFonts w:asciiTheme="majorHAnsi" w:hAnsiTheme="majorHAnsi" w:cstheme="majorHAnsi"/>
          <w:sz w:val="28"/>
          <w:szCs w:val="28"/>
        </w:rPr>
        <w:t>до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2016 | 2016-2019 | 2020-2023           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ab/>
        <w:t xml:space="preserve">    #</w:t>
      </w:r>
    </w:p>
    <w:p w14:paraId="55896B0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######################################################</w:t>
      </w:r>
    </w:p>
    <w:p w14:paraId="13DC70E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0AE3CA4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Data/AuthorID_NEW_AuthorID_TSU_PublicationsID.csv', 'r', newline='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FD2B08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nput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, delimiter=';')</w:t>
      </w:r>
    </w:p>
    <w:p w14:paraId="30CBC6A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    next(csv_reader)  # Пропускаем заголовок</w:t>
      </w:r>
    </w:p>
    <w:p w14:paraId="1490955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09BDE59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51D105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publications = []</w:t>
      </w:r>
    </w:p>
    <w:p w14:paraId="5709C96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.extend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row[2].split(','))</w:t>
      </w:r>
    </w:p>
    <w:p w14:paraId="2D814E4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publication in publications:</w:t>
      </w:r>
    </w:p>
    <w:p w14:paraId="54A531B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ry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60721D1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year_by_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publication)) &lt; 2016:</w:t>
      </w:r>
    </w:p>
    <w:p w14:paraId="14D2D7B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before_2016.csv', 'a') as before_2016_file:</w:t>
      </w:r>
    </w:p>
    <w:p w14:paraId="77AB6C7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before_2016_file)</w:t>
      </w:r>
    </w:p>
    <w:p w14:paraId="066BEB6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 + ';' + publication</w:t>
      </w:r>
    </w:p>
    <w:p w14:paraId="75331C8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# pr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44DAF4E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1EF3592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before_2016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78B00F5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</w:t>
      </w:r>
    </w:p>
    <w:p w14:paraId="1548BB0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if 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year_by_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(publication)) &gt;= 2016 and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nt(</w:t>
      </w:r>
      <w:proofErr w:type="gramEnd"/>
    </w:p>
    <w:p w14:paraId="223C716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year_by_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publication)) &lt;= 2019:</w:t>
      </w:r>
    </w:p>
    <w:p w14:paraId="03D6950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2016-2019.csv', 'a') as _2017_2019_file:</w:t>
      </w:r>
    </w:p>
    <w:p w14:paraId="5A1FA12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_2017_2019_file)</w:t>
      </w:r>
    </w:p>
    <w:p w14:paraId="0A773CA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 + ';' + publication</w:t>
      </w:r>
    </w:p>
    <w:p w14:paraId="1B5F7FF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# pr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9BC9BF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13B7406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_2017_2019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782E465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224D8E2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nd_year_by_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publication)) &gt; 2019:</w:t>
      </w:r>
    </w:p>
    <w:p w14:paraId="1452AB6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'after_2021.csv', 'a') as after_2021_file:</w:t>
      </w:r>
    </w:p>
    <w:p w14:paraId="428694B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writ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writ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after_2021_file)</w:t>
      </w:r>
    </w:p>
    <w:p w14:paraId="400310F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row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0] + ';' + publication</w:t>
      </w:r>
    </w:p>
    <w:p w14:paraId="50AE6BD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# pr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4E6C9D2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r.writerow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write_ro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37D4DC6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    after_2021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7C17ED9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cept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Exception:</w:t>
      </w:r>
    </w:p>
    <w:p w14:paraId="3D03F24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'Data/there_have_been_problems.txt', 'a') as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ception_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B72A85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xt_string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'Publicatio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D: {publication}\n {row}'</w:t>
      </w:r>
    </w:p>
    <w:p w14:paraId="58B213C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cep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txt_string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42ADE69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ception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clos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)</w:t>
      </w:r>
    </w:p>
    <w:p w14:paraId="247480F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rint(</w:t>
      </w:r>
      <w:proofErr w:type="spellStart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'Publicatio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D: {publication}\n {row}')</w:t>
      </w:r>
    </w:p>
    <w:p w14:paraId="574B1280" w14:textId="45B3F1B0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            # print(publication)</w:t>
      </w:r>
    </w:p>
    <w:p w14:paraId="7611A36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##########################################################</w:t>
      </w:r>
    </w:p>
    <w:p w14:paraId="1DB747C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</w:p>
    <w:p w14:paraId="1B49FD6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####### Разбиение на 2 файла с ОДИНАКОВОЙ размерностью 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>####</w:t>
      </w:r>
    </w:p>
    <w:p w14:paraId="008B3D4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78BA6CA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##########################################################</w:t>
      </w:r>
    </w:p>
    <w:p w14:paraId="22E68AA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0160E03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file1_path = 'Data/PublicationID_Year.csv'</w:t>
      </w:r>
    </w:p>
    <w:p w14:paraId="7C873BE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data1 = {}</w:t>
      </w:r>
    </w:p>
    <w:p w14:paraId="6B12128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ile1_path, 'r') as file1:</w:t>
      </w:r>
    </w:p>
    <w:p w14:paraId="2F5D323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Dict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1, delimiter=';')</w:t>
      </w:r>
    </w:p>
    <w:p w14:paraId="255D115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reader:</w:t>
      </w:r>
    </w:p>
    <w:p w14:paraId="7E7040B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int(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)</w:t>
      </w:r>
    </w:p>
    <w:p w14:paraId="337009E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year = int(row['Year'])</w:t>
      </w:r>
    </w:p>
    <w:p w14:paraId="6C38667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data1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 = year</w:t>
      </w:r>
    </w:p>
    <w:p w14:paraId="4ABEC52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139D794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file2_path = 'Data/AuthorID_NEW_AuthorID_TSU_PublicationsID.csv'</w:t>
      </w:r>
    </w:p>
    <w:p w14:paraId="1B43518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data2 = {}</w:t>
      </w:r>
    </w:p>
    <w:p w14:paraId="009C21C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ile2_path, 'r') as file2:</w:t>
      </w:r>
    </w:p>
    <w:p w14:paraId="00C8B8C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reader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Dict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2, delimiter=';')</w:t>
      </w:r>
    </w:p>
    <w:p w14:paraId="2F6613F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reader:</w:t>
      </w:r>
    </w:p>
    <w:p w14:paraId="7A19F13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int(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])</w:t>
      </w:r>
    </w:p>
    <w:p w14:paraId="5047B8C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'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s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'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].split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,')</w:t>
      </w:r>
    </w:p>
    <w:p w14:paraId="6A88EB8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[in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) for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</w:t>
      </w:r>
    </w:p>
    <w:p w14:paraId="21C0AB8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data2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] 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</w:p>
    <w:p w14:paraId="778236A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здание матрицы смежности для периода до 2016 года</w:t>
      </w:r>
    </w:p>
    <w:p w14:paraId="5978B81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_matrix_before_2016 = [[0] *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 for _ in range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)]</w:t>
      </w:r>
    </w:p>
    <w:p w14:paraId="073AD5A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7723EB5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380964B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B69AC2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1 and data1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 &lt; 2016:</w:t>
      </w:r>
    </w:p>
    <w:p w14:paraId="7FFE2EA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5551B33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!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nd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3A55DF8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                     adjacency_matrix_before_2016[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-1] = 1</w:t>
      </w:r>
    </w:p>
    <w:p w14:paraId="0B6D635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adjacency_matrix_before_2016[other_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-1] = 1</w:t>
      </w:r>
    </w:p>
    <w:p w14:paraId="7E88A88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5BB6AF3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здание матрицы смежности для периода 2016-2019 годы</w:t>
      </w:r>
    </w:p>
    <w:p w14:paraId="0A6CBF3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_matrix_2016_2019 = [[0] *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 for _ in range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)]</w:t>
      </w:r>
    </w:p>
    <w:p w14:paraId="08EFE8C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76C2380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13EBD8D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59EB1682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1 and 2016 &lt;= data1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 &lt;= 2019:</w:t>
      </w:r>
    </w:p>
    <w:p w14:paraId="2ACB67F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586080C4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!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nd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0938B9B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adjacency_matrix_2016_2019[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-1] = 1</w:t>
      </w:r>
    </w:p>
    <w:p w14:paraId="60398B81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adjacency_matrix_2016_2019[other_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-1] = 1</w:t>
      </w:r>
    </w:p>
    <w:p w14:paraId="1AA9AE87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7A9942A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здание матрицы смежности для периода после 2019 года</w:t>
      </w:r>
    </w:p>
    <w:p w14:paraId="649E5FF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djacency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_matrix_after_2019 = [[0] *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 for _ in range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len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data2))]</w:t>
      </w:r>
    </w:p>
    <w:p w14:paraId="2AD5B25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6327CBB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08BED49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1BEF808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if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1 and data1[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] &gt; 2019:</w:t>
      </w:r>
    </w:p>
    <w:p w14:paraId="4E22675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data2.items():</w:t>
      </w:r>
    </w:p>
    <w:p w14:paraId="18E2C26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    i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!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=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and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publication_id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in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publication_ids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14:paraId="4E48CEC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        adjacency_matrix_after_2019[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other_author_id_new-1] = 1</w:t>
      </w:r>
    </w:p>
    <w:p w14:paraId="5A3238B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>#                     adjacency_matrix_after_2019[other_author_id_new-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1][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_id_new-1] = 1</w:t>
      </w:r>
    </w:p>
    <w:p w14:paraId="53B748D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3972DB1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хранение матрицы смежности для периода до 2016 года в файл .dat</w:t>
      </w:r>
    </w:p>
    <w:p w14:paraId="064CD46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matrix_before_2016_path = 'путь_к_файлу_матрицы_до_2016.dat'</w:t>
      </w:r>
    </w:p>
    <w:p w14:paraId="4C7D70B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matrix_before_2016_path, 'w') as file:</w:t>
      </w:r>
    </w:p>
    <w:p w14:paraId="0359517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adjacency_matrix_before_2016:</w:t>
      </w:r>
    </w:p>
    <w:p w14:paraId="149795F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 '.join(map(str, row)) + '\n')</w:t>
      </w:r>
    </w:p>
    <w:p w14:paraId="16617DC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3523DD1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хранение матрицы смежности для периода 2016-2019 годы в файл .dat</w:t>
      </w:r>
    </w:p>
    <w:p w14:paraId="3BE691D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matrix_2016_2019_path = 'путь_к_файлу_матрицы_2016_2019.dat'</w:t>
      </w:r>
    </w:p>
    <w:p w14:paraId="17763CC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matrix_2016_2019_path, 'w') as file:</w:t>
      </w:r>
    </w:p>
    <w:p w14:paraId="2E056273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adjacency_matrix_2016_2019:</w:t>
      </w:r>
    </w:p>
    <w:p w14:paraId="1F9EA14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 '.join(map(str, row)) + '\n')</w:t>
      </w:r>
    </w:p>
    <w:p w14:paraId="239F0AC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</w:t>
      </w:r>
    </w:p>
    <w:p w14:paraId="276D14D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# Сохранение матрицы смежности для периода после 2019 года в файл .dat</w:t>
      </w:r>
    </w:p>
    <w:p w14:paraId="1EC442F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matrix_after_2019_path = 'путь_к_файлу_матрицы_после_2019.dat'</w:t>
      </w:r>
    </w:p>
    <w:p w14:paraId="6A49913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matrix_after_2019_path, 'w') as file:</w:t>
      </w:r>
    </w:p>
    <w:p w14:paraId="2354A726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adjacency_matrix_after_2019:</w:t>
      </w:r>
    </w:p>
    <w:p w14:paraId="019D312E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' '.join(map(str, row)) + '\n')</w:t>
      </w:r>
    </w:p>
    <w:p w14:paraId="0674530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37A31369" w14:textId="3328ABB3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#################################################################</w:t>
      </w:r>
    </w:p>
    <w:p w14:paraId="062C6186" w14:textId="3A4FB1DE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 xml:space="preserve">Сохраниение инфорации о стаже на моменты срезов </w:t>
      </w:r>
    </w:p>
    <w:p w14:paraId="6FA5F2A5" w14:textId="1E676233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#################################################################</w:t>
      </w:r>
    </w:p>
    <w:p w14:paraId="4C5AA125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</w:p>
    <w:p w14:paraId="4BE4F65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def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reate_dat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year, data):</w:t>
      </w:r>
    </w:p>
    <w:p w14:paraId="29CC132C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filename = str(year) + "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a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"</w:t>
      </w:r>
    </w:p>
    <w:p w14:paraId="15083A1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filename, "w") as file:</w:t>
      </w:r>
    </w:p>
    <w:p w14:paraId="77A9DD5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row in data:</w:t>
      </w:r>
    </w:p>
    <w:p w14:paraId="4A9D7A5F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lastRenderedPageBreak/>
        <w:t xml:space="preserve">#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row["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AuthorID_NEW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"]</w:t>
      </w:r>
    </w:p>
    <w:p w14:paraId="166C5CA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        experience = int(row["Experience"])</w:t>
      </w:r>
    </w:p>
    <w:p w14:paraId="562BAA8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p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_by_yea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experience - (2023 - year)</w:t>
      </w:r>
    </w:p>
    <w:p w14:paraId="643A669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       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.write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"{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exp_by_yea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}\n")</w:t>
      </w:r>
    </w:p>
    <w:p w14:paraId="2F7EB5BA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2B0E789D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# </w:t>
      </w:r>
      <w:r w:rsidRPr="00F70D60">
        <w:rPr>
          <w:rFonts w:asciiTheme="majorHAnsi" w:hAnsiTheme="majorHAnsi" w:cstheme="majorHAnsi"/>
          <w:sz w:val="28"/>
          <w:szCs w:val="28"/>
        </w:rPr>
        <w:t>Чтение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CSV </w:t>
      </w:r>
      <w:r w:rsidRPr="00F70D60">
        <w:rPr>
          <w:rFonts w:asciiTheme="majorHAnsi" w:hAnsiTheme="majorHAnsi" w:cstheme="majorHAnsi"/>
          <w:sz w:val="28"/>
          <w:szCs w:val="28"/>
        </w:rPr>
        <w:t>файла</w:t>
      </w:r>
    </w:p>
    <w:p w14:paraId="6535E2EB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with 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open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"Data/AuthorID_NEW_AuthorID_TSU_Experience_Subdivision_PublicationsID.csv", "r") as file:</w:t>
      </w:r>
    </w:p>
    <w:p w14:paraId="5F4F40F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   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= </w:t>
      </w:r>
      <w:proofErr w:type="spellStart"/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.DictReader</w:t>
      </w:r>
      <w:proofErr w:type="spellEnd"/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(file, delimiter=";")</w:t>
      </w:r>
    </w:p>
    <w:p w14:paraId="7E7B22C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     data = list(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sv_reader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14:paraId="54F24C90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>#</w:t>
      </w:r>
    </w:p>
    <w:p w14:paraId="6E701E8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# </w:t>
      </w:r>
      <w:r w:rsidRPr="00F70D60">
        <w:rPr>
          <w:rFonts w:asciiTheme="majorHAnsi" w:hAnsiTheme="majorHAnsi" w:cstheme="majorHAnsi"/>
          <w:sz w:val="28"/>
          <w:szCs w:val="28"/>
        </w:rPr>
        <w:t>Создание</w:t>
      </w: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.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dat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F70D60">
        <w:rPr>
          <w:rFonts w:asciiTheme="majorHAnsi" w:hAnsiTheme="majorHAnsi" w:cstheme="majorHAnsi"/>
          <w:sz w:val="28"/>
          <w:szCs w:val="28"/>
        </w:rPr>
        <w:t>файлов</w:t>
      </w:r>
    </w:p>
    <w:p w14:paraId="5E5028A9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reate_dat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2016, data)</w:t>
      </w:r>
    </w:p>
    <w:p w14:paraId="4434D2E8" w14:textId="77777777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F70D60">
        <w:rPr>
          <w:rFonts w:asciiTheme="majorHAnsi" w:hAnsiTheme="majorHAnsi" w:cstheme="majorHAnsi"/>
          <w:sz w:val="28"/>
          <w:szCs w:val="28"/>
          <w:lang w:val="en-US"/>
        </w:rPr>
        <w:t xml:space="preserve"># </w:t>
      </w:r>
      <w:proofErr w:type="spellStart"/>
      <w:r w:rsidRPr="00F70D60">
        <w:rPr>
          <w:rFonts w:asciiTheme="majorHAnsi" w:hAnsiTheme="majorHAnsi" w:cstheme="majorHAnsi"/>
          <w:sz w:val="28"/>
          <w:szCs w:val="28"/>
          <w:lang w:val="en-US"/>
        </w:rPr>
        <w:t>create_dat_</w:t>
      </w:r>
      <w:proofErr w:type="gramStart"/>
      <w:r w:rsidRPr="00F70D60">
        <w:rPr>
          <w:rFonts w:asciiTheme="majorHAnsi" w:hAnsiTheme="majorHAnsi" w:cstheme="majorHAnsi"/>
          <w:sz w:val="28"/>
          <w:szCs w:val="28"/>
          <w:lang w:val="en-US"/>
        </w:rPr>
        <w:t>file</w:t>
      </w:r>
      <w:proofErr w:type="spellEnd"/>
      <w:r w:rsidRPr="00F70D60">
        <w:rPr>
          <w:rFonts w:asciiTheme="majorHAnsi" w:hAnsiTheme="majorHAnsi" w:cstheme="majorHAnsi"/>
          <w:sz w:val="28"/>
          <w:szCs w:val="28"/>
          <w:lang w:val="en-US"/>
        </w:rPr>
        <w:t>(</w:t>
      </w:r>
      <w:proofErr w:type="gramEnd"/>
      <w:r w:rsidRPr="00F70D60">
        <w:rPr>
          <w:rFonts w:asciiTheme="majorHAnsi" w:hAnsiTheme="majorHAnsi" w:cstheme="majorHAnsi"/>
          <w:sz w:val="28"/>
          <w:szCs w:val="28"/>
          <w:lang w:val="en-US"/>
        </w:rPr>
        <w:t>2019, data)</w:t>
      </w:r>
    </w:p>
    <w:p w14:paraId="3C7FFB14" w14:textId="39412E02" w:rsidR="003C721F" w:rsidRPr="00F70D60" w:rsidRDefault="003C721F" w:rsidP="003C721F">
      <w:pPr>
        <w:rPr>
          <w:rFonts w:asciiTheme="majorHAnsi" w:hAnsiTheme="majorHAnsi" w:cstheme="majorHAnsi"/>
          <w:sz w:val="28"/>
          <w:szCs w:val="28"/>
        </w:rPr>
      </w:pPr>
      <w:r w:rsidRPr="00F70D60">
        <w:rPr>
          <w:rFonts w:asciiTheme="majorHAnsi" w:hAnsiTheme="majorHAnsi" w:cstheme="majorHAnsi"/>
          <w:sz w:val="28"/>
          <w:szCs w:val="28"/>
        </w:rPr>
        <w:t># create_dat_file(2023, data)</w:t>
      </w:r>
    </w:p>
    <w:p w14:paraId="148ECDCF" w14:textId="1CEE6AF1" w:rsidR="003C721F" w:rsidRDefault="003C721F" w:rsidP="003C721F">
      <w:pPr>
        <w:rPr>
          <w:rFonts w:ascii="Times New Roman" w:hAnsi="Times New Roman" w:cs="Times New Roman"/>
        </w:rPr>
      </w:pPr>
    </w:p>
    <w:p w14:paraId="018964B7" w14:textId="0EE966B2" w:rsidR="00F70D60" w:rsidRDefault="00F70D60" w:rsidP="003C721F">
      <w:pPr>
        <w:rPr>
          <w:rFonts w:ascii="Times New Roman" w:hAnsi="Times New Roman" w:cs="Times New Roman"/>
        </w:rPr>
      </w:pPr>
    </w:p>
    <w:p w14:paraId="2B158692" w14:textId="35B722BC" w:rsidR="00F70D60" w:rsidRDefault="00F70D60" w:rsidP="003C721F">
      <w:pPr>
        <w:rPr>
          <w:rFonts w:ascii="Times New Roman" w:hAnsi="Times New Roman" w:cs="Times New Roman"/>
        </w:rPr>
      </w:pPr>
    </w:p>
    <w:p w14:paraId="4DBC5F50" w14:textId="4288020E" w:rsidR="00F70D60" w:rsidRDefault="00F70D60" w:rsidP="003C721F">
      <w:pPr>
        <w:rPr>
          <w:rFonts w:ascii="Times New Roman" w:hAnsi="Times New Roman" w:cs="Times New Roman"/>
        </w:rPr>
      </w:pPr>
    </w:p>
    <w:p w14:paraId="76C39F36" w14:textId="4EE54EFE" w:rsidR="00F70D60" w:rsidRDefault="00F70D60" w:rsidP="003C721F">
      <w:pPr>
        <w:rPr>
          <w:rFonts w:ascii="Times New Roman" w:hAnsi="Times New Roman" w:cs="Times New Roman"/>
        </w:rPr>
      </w:pPr>
    </w:p>
    <w:p w14:paraId="4E144C8D" w14:textId="060C25E8" w:rsidR="00F70D60" w:rsidRDefault="00F70D60" w:rsidP="003C721F">
      <w:pPr>
        <w:rPr>
          <w:rFonts w:ascii="Times New Roman" w:hAnsi="Times New Roman" w:cs="Times New Roman"/>
        </w:rPr>
      </w:pPr>
    </w:p>
    <w:p w14:paraId="1B16D893" w14:textId="6AF9AB97" w:rsidR="00F70D60" w:rsidRDefault="00F70D60" w:rsidP="003C721F">
      <w:pPr>
        <w:rPr>
          <w:rFonts w:ascii="Times New Roman" w:hAnsi="Times New Roman" w:cs="Times New Roman"/>
        </w:rPr>
      </w:pPr>
    </w:p>
    <w:p w14:paraId="0738AB62" w14:textId="30B1A5D2" w:rsidR="00F70D60" w:rsidRDefault="00F70D60" w:rsidP="003C721F">
      <w:pPr>
        <w:rPr>
          <w:rFonts w:ascii="Times New Roman" w:hAnsi="Times New Roman" w:cs="Times New Roman"/>
        </w:rPr>
      </w:pPr>
    </w:p>
    <w:p w14:paraId="2A33424E" w14:textId="718AE103" w:rsidR="00F70D60" w:rsidRDefault="00F70D60" w:rsidP="003C721F">
      <w:pPr>
        <w:rPr>
          <w:rFonts w:ascii="Times New Roman" w:hAnsi="Times New Roman" w:cs="Times New Roman"/>
        </w:rPr>
      </w:pPr>
    </w:p>
    <w:p w14:paraId="77E72294" w14:textId="41B24FE8" w:rsidR="00F70D60" w:rsidRDefault="00F70D60" w:rsidP="003C721F">
      <w:pPr>
        <w:rPr>
          <w:rFonts w:ascii="Times New Roman" w:hAnsi="Times New Roman" w:cs="Times New Roman"/>
        </w:rPr>
      </w:pPr>
    </w:p>
    <w:p w14:paraId="70B03E29" w14:textId="5723A5C6" w:rsidR="00F70D60" w:rsidRDefault="00F70D60" w:rsidP="003C721F">
      <w:pPr>
        <w:rPr>
          <w:rFonts w:ascii="Times New Roman" w:hAnsi="Times New Roman" w:cs="Times New Roman"/>
        </w:rPr>
      </w:pPr>
    </w:p>
    <w:p w14:paraId="0D9B938B" w14:textId="21D7C350" w:rsidR="00F70D60" w:rsidRDefault="00F70D60" w:rsidP="003C721F">
      <w:pPr>
        <w:rPr>
          <w:rFonts w:ascii="Times New Roman" w:hAnsi="Times New Roman" w:cs="Times New Roman"/>
        </w:rPr>
      </w:pPr>
    </w:p>
    <w:p w14:paraId="6D6C9639" w14:textId="7860D8DA" w:rsidR="00F70D60" w:rsidRDefault="00F70D60" w:rsidP="003C721F">
      <w:pPr>
        <w:rPr>
          <w:rFonts w:ascii="Times New Roman" w:hAnsi="Times New Roman" w:cs="Times New Roman"/>
        </w:rPr>
      </w:pPr>
    </w:p>
    <w:p w14:paraId="366C1457" w14:textId="77777777" w:rsidR="00F70D60" w:rsidRDefault="00F70D60" w:rsidP="003C721F">
      <w:pPr>
        <w:rPr>
          <w:rFonts w:ascii="Times New Roman" w:hAnsi="Times New Roman" w:cs="Times New Roman"/>
        </w:rPr>
      </w:pPr>
    </w:p>
    <w:p w14:paraId="7BD64B42" w14:textId="43E4C8E6" w:rsidR="003C721F" w:rsidRDefault="003C721F" w:rsidP="003C721F">
      <w:pPr>
        <w:pStyle w:val="Heading1"/>
      </w:pPr>
      <w:bookmarkStart w:id="59" w:name="_Toc167489724"/>
      <w:r>
        <w:lastRenderedPageBreak/>
        <w:t>Приложение Б</w:t>
      </w:r>
      <w:r w:rsidR="00B4104C">
        <w:t xml:space="preserve"> Код имитационной модели</w:t>
      </w:r>
      <w:bookmarkEnd w:id="59"/>
    </w:p>
    <w:p w14:paraId="3AFBEBD5" w14:textId="6D9320C5" w:rsidR="00B4104C" w:rsidRDefault="00B4104C" w:rsidP="00B4104C"/>
    <w:p w14:paraId="5055090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Generate_Network_t0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size = 40, sparsity = 0.7) {</w:t>
      </w:r>
    </w:p>
    <w:p w14:paraId="6948F922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network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matrix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0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row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=size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col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=size)</w:t>
      </w:r>
    </w:p>
    <w:p w14:paraId="2F8A889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70A79AC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for 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size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8EA3A9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for (j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size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7CD64210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if (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unif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1) &gt; sparsity) {</w:t>
      </w:r>
    </w:p>
    <w:p w14:paraId="42B15B2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etwork[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&lt;- 1</w:t>
      </w:r>
    </w:p>
    <w:p w14:paraId="290273AF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5E1CC0D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101FB24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2B073F6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50177A8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return(network)</w:t>
      </w:r>
    </w:p>
    <w:p w14:paraId="4C8887ED" w14:textId="1D7AEEF0" w:rsidR="00B4104C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02D36D8" w14:textId="77777777" w:rsidR="00F70D60" w:rsidRPr="00F70D60" w:rsidRDefault="00F70D60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CD3775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_function_1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Network) { # outdegree (density)</w:t>
      </w:r>
    </w:p>
    <w:p w14:paraId="4795780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net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sum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</w:t>
      </w:r>
    </w:p>
    <w:p w14:paraId="4C2A8C5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return(net)</w:t>
      </w:r>
    </w:p>
    <w:p w14:paraId="2DF6893B" w14:textId="01EE3651" w:rsidR="00B4104C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2AA675CD" w14:textId="77777777" w:rsidR="00F70D60" w:rsidRPr="00F70D60" w:rsidRDefault="00F70D60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5FB655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_function_2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Network) { #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cip</w:t>
      </w:r>
      <w:proofErr w:type="spellEnd"/>
    </w:p>
    <w:p w14:paraId="786B8A5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net &lt;- 0</w:t>
      </w:r>
    </w:p>
    <w:p w14:paraId="50A69C8B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j in 1:length(Network[1,])){</w:t>
      </w:r>
    </w:p>
    <w:p w14:paraId="22D06D3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f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!= j){</w:t>
      </w:r>
    </w:p>
    <w:p w14:paraId="30FAC65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    net &lt;- net + Network[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,j</w:t>
      </w:r>
      <w:proofErr w:type="spellEnd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]*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j,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]</w:t>
      </w:r>
    </w:p>
    <w:p w14:paraId="1F9734D9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06D3226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6CDAA9E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return(net)</w:t>
      </w:r>
    </w:p>
    <w:p w14:paraId="1BB49B0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lastRenderedPageBreak/>
        <w:t>}</w:t>
      </w:r>
    </w:p>
    <w:p w14:paraId="7AACE1B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55C18D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_function_3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Network) { # transitive triplets 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ransTrip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9312D7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net &lt;- 0</w:t>
      </w:r>
    </w:p>
    <w:p w14:paraId="7EAB289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for (j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 {</w:t>
      </w:r>
    </w:p>
    <w:p w14:paraId="07421A2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h in 1:length(Network[, j])){</w:t>
      </w:r>
    </w:p>
    <w:p w14:paraId="0DF3160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f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!=j &amp; j!=h &amp;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!=h){</w:t>
      </w:r>
    </w:p>
    <w:p w14:paraId="41A0D0A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14:paraId="51725749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net &lt;- net + (Network[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,j</w:t>
      </w:r>
      <w:proofErr w:type="spellEnd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] * 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,h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] * 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h,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]) </w:t>
      </w:r>
    </w:p>
    <w:p w14:paraId="2A8B6E94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421DDC30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0E94EEA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02949F5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return(net)</w:t>
      </w:r>
    </w:p>
    <w:p w14:paraId="1AB18D32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288280A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18F183B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Generate_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Network) {</w:t>
      </w:r>
    </w:p>
    <w:p w14:paraId="59A16FC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Networks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ist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14A88D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4370DF5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for (j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 {</w:t>
      </w:r>
    </w:p>
    <w:p w14:paraId="5C343B9B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if (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!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= j) {</w:t>
      </w:r>
    </w:p>
    <w:p w14:paraId="5ADF9BF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Network</w:t>
      </w:r>
    </w:p>
    <w:p w14:paraId="4F6E8FAB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    if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(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j] == 0){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&lt;- 1 }</w:t>
      </w:r>
    </w:p>
    <w:p w14:paraId="5F8A7D8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else if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(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j] == 1){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&lt;- 0 }</w:t>
      </w:r>
    </w:p>
    <w:p w14:paraId="5EFE2E7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Networks[[j]]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MP_Ne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584921D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08A4C93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else{</w:t>
      </w:r>
      <w:proofErr w:type="gramEnd"/>
    </w:p>
    <w:p w14:paraId="34C82A1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    Networks[[j]] &lt;- Network</w:t>
      </w:r>
    </w:p>
    <w:p w14:paraId="7E033F1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D976E6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14:paraId="15734FB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}</w:t>
      </w:r>
    </w:p>
    <w:p w14:paraId="03C6FC3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tur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Networks)</w:t>
      </w:r>
    </w:p>
    <w:p w14:paraId="03C5F1A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2298F7D3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16816A4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Distribution_actors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Network, beta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71398C3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Util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umeric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length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</w:t>
      </w:r>
    </w:p>
    <w:p w14:paraId="47C5C0E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util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0</w:t>
      </w:r>
    </w:p>
    <w:p w14:paraId="08860F00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19FA258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for (h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 {</w:t>
      </w:r>
    </w:p>
    <w:p w14:paraId="2C7D89A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util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util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exp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Utility(Network, beta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h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11EDC62B" w14:textId="1EBE4539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69D8282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Util_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umeric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length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</w:t>
      </w:r>
    </w:p>
    <w:p w14:paraId="2489336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E863BC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for (j in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) {</w:t>
      </w:r>
    </w:p>
    <w:p w14:paraId="3EB02C1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Util_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[j]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exp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Utility(Network, beta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j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07975BC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Util[j]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Util_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[j] /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util</w:t>
      </w:r>
      <w:proofErr w:type="spellEnd"/>
    </w:p>
    <w:p w14:paraId="03352118" w14:textId="7B7E9844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284344D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tur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Util)</w:t>
      </w:r>
    </w:p>
    <w:p w14:paraId="37B51C5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3A0D087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10B061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Utility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, beta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j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3EF65F8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etI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</w:p>
    <w:p w14:paraId="0CBC75F9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util &lt;- (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beta[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1] * Network_function_1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etI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[j]])) + (beta[2] * Network_function_2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etI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[j]])) #+ (beta[3] * Network_function_3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NetIJ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[[j]]))</w:t>
      </w:r>
    </w:p>
    <w:p w14:paraId="35068B74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return(util)</w:t>
      </w:r>
    </w:p>
    <w:p w14:paraId="5720AB3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B565C04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B14CDE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Simulator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functio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0, t = 0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T, beta) {</w:t>
      </w:r>
    </w:p>
    <w:p w14:paraId="482C2FE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Network &lt;- Network0 </w:t>
      </w:r>
    </w:p>
    <w:p w14:paraId="62374720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while (t &lt; T) {</w:t>
      </w:r>
    </w:p>
    <w:p w14:paraId="7DB08105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deltaT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xp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1, rate=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7529A51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14:paraId="36F71F38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#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sample(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0[1,]), size=1, prob=(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/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417582AE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sample(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(Network0[1,]), size=1)</w:t>
      </w:r>
    </w:p>
    <w:p w14:paraId="54233729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607F39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Generate_Possible_Ministep_Matrix_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Network)</w:t>
      </w:r>
    </w:p>
    <w:p w14:paraId="5A18BD92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rob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0</w:t>
      </w:r>
    </w:p>
    <w:p w14:paraId="022D8274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14:paraId="26F24BA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rob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Distribution_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actors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Network, beta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ossible_Ministep_Matrix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384CD8E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14:paraId="772AE0B9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j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sample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1:length(Network0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]), size=1, prob=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prob_vector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2FC173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C1446B7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if (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j !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){</w:t>
      </w:r>
    </w:p>
    <w:p w14:paraId="10E9C63B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    if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( Network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== 0){ 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&lt;- 1 }</w:t>
      </w:r>
    </w:p>
    <w:p w14:paraId="7366808D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else if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( Network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j] == 1){ Network[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j] &lt;- 0 }    </w:t>
      </w:r>
    </w:p>
    <w:p w14:paraId="3E5E8720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4B72B1AA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14:paraId="0A1694D6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 xml:space="preserve">t &lt;- t +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deltaT</w:t>
      </w:r>
      <w:proofErr w:type="spellEnd"/>
    </w:p>
    <w:p w14:paraId="1F58938F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2421A92C" w14:textId="77777777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turn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Network)</w:t>
      </w:r>
    </w:p>
    <w:p w14:paraId="405D0FF7" w14:textId="48FEEE63" w:rsidR="00B4104C" w:rsidRPr="00F70D60" w:rsidRDefault="00B4104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41AE8996" w14:textId="3911DD64" w:rsidR="00476E3C" w:rsidRPr="005D19DA" w:rsidRDefault="00476E3C" w:rsidP="00B4104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# </w:t>
      </w:r>
      <w:r w:rsidRPr="00F70D60">
        <w:rPr>
          <w:rFonts w:ascii="Times New Roman" w:hAnsi="Times New Roman" w:cs="Times New Roman"/>
          <w:sz w:val="28"/>
          <w:szCs w:val="28"/>
        </w:rPr>
        <w:t>Установка</w:t>
      </w:r>
      <w:r w:rsidRPr="005D19D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0D60">
        <w:rPr>
          <w:rFonts w:ascii="Times New Roman" w:hAnsi="Times New Roman" w:cs="Times New Roman"/>
          <w:sz w:val="28"/>
          <w:szCs w:val="28"/>
        </w:rPr>
        <w:t>начальных</w:t>
      </w:r>
      <w:r w:rsidRPr="005D19D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0D60">
        <w:rPr>
          <w:rFonts w:ascii="Times New Roman" w:hAnsi="Times New Roman" w:cs="Times New Roman"/>
          <w:sz w:val="28"/>
          <w:szCs w:val="28"/>
        </w:rPr>
        <w:t>параметров</w:t>
      </w:r>
    </w:p>
    <w:p w14:paraId="6F9195FB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size &lt;- 50</w:t>
      </w:r>
    </w:p>
    <w:p w14:paraId="3F33C308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lastRenderedPageBreak/>
        <w:t>Network0 &lt;- Generate_Network_t0(size = size, sparsity = .75)</w:t>
      </w:r>
    </w:p>
    <w:p w14:paraId="3FCDE5B2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p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.8, size)</w:t>
      </w:r>
    </w:p>
    <w:p w14:paraId="58F1A4B2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sum(</w:t>
      </w:r>
      <w:proofErr w:type="spellStart"/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94821FF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# beta &lt;- </w:t>
      </w:r>
      <w:proofErr w:type="spellStart"/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rexp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n = 2)</w:t>
      </w:r>
    </w:p>
    <w:p w14:paraId="6F4D0B9A" w14:textId="7777777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beta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c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>1.5, 1.8, 2.5)</w:t>
      </w:r>
    </w:p>
    <w:p w14:paraId="7D671666" w14:textId="476CDC79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>T &lt;- 2.5</w:t>
      </w:r>
    </w:p>
    <w:p w14:paraId="4414B479" w14:textId="6D17A38B" w:rsidR="00476E3C" w:rsidRPr="00696F8C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# </w:t>
      </w:r>
      <w:r w:rsidRPr="00F70D60">
        <w:rPr>
          <w:rFonts w:ascii="Times New Roman" w:hAnsi="Times New Roman" w:cs="Times New Roman"/>
          <w:sz w:val="28"/>
          <w:szCs w:val="28"/>
        </w:rPr>
        <w:t>Использование</w:t>
      </w:r>
      <w:r w:rsidRPr="00696F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0D60">
        <w:rPr>
          <w:rFonts w:ascii="Times New Roman" w:hAnsi="Times New Roman" w:cs="Times New Roman"/>
          <w:sz w:val="28"/>
          <w:szCs w:val="28"/>
        </w:rPr>
        <w:t>имитационной</w:t>
      </w:r>
      <w:r w:rsidRPr="00696F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0D60">
        <w:rPr>
          <w:rFonts w:ascii="Times New Roman" w:hAnsi="Times New Roman" w:cs="Times New Roman"/>
          <w:sz w:val="28"/>
          <w:szCs w:val="28"/>
        </w:rPr>
        <w:t>модели</w:t>
      </w:r>
    </w:p>
    <w:p w14:paraId="4707FBF8" w14:textId="16109B17" w:rsidR="00476E3C" w:rsidRPr="00F70D60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1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Simulator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0, t = 2.5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>, 5, beta)</w:t>
      </w:r>
    </w:p>
    <w:p w14:paraId="161A6F37" w14:textId="1CA577C5" w:rsidR="00476E3C" w:rsidRDefault="00476E3C" w:rsidP="00476E3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2 &lt;- </w:t>
      </w:r>
      <w:proofErr w:type="gramStart"/>
      <w:r w:rsidRPr="00F70D60">
        <w:rPr>
          <w:rFonts w:ascii="Times New Roman" w:hAnsi="Times New Roman" w:cs="Times New Roman"/>
          <w:sz w:val="28"/>
          <w:szCs w:val="28"/>
          <w:lang w:val="en-US"/>
        </w:rPr>
        <w:t>Simulator(</w:t>
      </w:r>
      <w:proofErr w:type="gram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Network1, t = </w:t>
      </w:r>
      <w:r w:rsidRPr="00F70D60">
        <w:rPr>
          <w:rStyle w:val="hljs-number"/>
          <w:rFonts w:ascii="Times New Roman" w:hAnsi="Times New Roman" w:cs="Times New Roman"/>
          <w:sz w:val="28"/>
          <w:szCs w:val="28"/>
          <w:lang w:val="en-US"/>
        </w:rPr>
        <w:t>5</w:t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LambdaV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0D60">
        <w:rPr>
          <w:rFonts w:ascii="Times New Roman" w:hAnsi="Times New Roman" w:cs="Times New Roman"/>
          <w:sz w:val="28"/>
          <w:szCs w:val="28"/>
          <w:lang w:val="en-US"/>
        </w:rPr>
        <w:t>total_Lambda</w:t>
      </w:r>
      <w:proofErr w:type="spellEnd"/>
      <w:r w:rsidRPr="00F70D6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0D60">
        <w:rPr>
          <w:rStyle w:val="hljs-number"/>
          <w:rFonts w:ascii="Times New Roman" w:hAnsi="Times New Roman" w:cs="Times New Roman"/>
          <w:sz w:val="28"/>
          <w:szCs w:val="28"/>
          <w:lang w:val="en-US"/>
        </w:rPr>
        <w:t>7.5</w:t>
      </w:r>
      <w:r w:rsidRPr="00F70D60">
        <w:rPr>
          <w:rFonts w:ascii="Times New Roman" w:hAnsi="Times New Roman" w:cs="Times New Roman"/>
          <w:sz w:val="28"/>
          <w:szCs w:val="28"/>
          <w:lang w:val="en-US"/>
        </w:rPr>
        <w:t>, beta)</w:t>
      </w:r>
    </w:p>
    <w:p w14:paraId="12F085F4" w14:textId="4CD7F847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45C89F2" w14:textId="7AE7D821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B5B6865" w14:textId="0B6E7BBC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88D96CB" w14:textId="0E933B2B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1518CD4" w14:textId="5529446B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B32AB51" w14:textId="7EE484E9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FCBEDC3" w14:textId="00FC4A20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9B4576F" w14:textId="6B40D329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0F1CD99" w14:textId="47316E09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E5721B1" w14:textId="618FE539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85998C4" w14:textId="3CF8000E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126E6DD" w14:textId="5C11B195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DD68AC7" w14:textId="7DBD7D39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979FE06" w14:textId="3AF3264E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D116225" w14:textId="7423C772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BA74A97" w14:textId="52C9DCF6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52EBB69" w14:textId="29900521" w:rsid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5219C28" w14:textId="77777777" w:rsidR="00F70D60" w:rsidRPr="00F70D60" w:rsidRDefault="00F70D60" w:rsidP="00476E3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FD051D1" w14:textId="1D2E5E61" w:rsidR="00476E3C" w:rsidRPr="005D19DA" w:rsidRDefault="00476E3C" w:rsidP="00476E3C">
      <w:pPr>
        <w:pStyle w:val="Heading1"/>
      </w:pPr>
      <w:bookmarkStart w:id="60" w:name="_Toc167489725"/>
      <w:r>
        <w:lastRenderedPageBreak/>
        <w:t xml:space="preserve">Приложение В Вывод оценки параметров имитационной модели пакетом </w:t>
      </w:r>
      <w:r>
        <w:rPr>
          <w:lang w:val="en-US"/>
        </w:rPr>
        <w:t>RSiena</w:t>
      </w:r>
      <w:bookmarkEnd w:id="60"/>
    </w:p>
    <w:p w14:paraId="16E76FE7" w14:textId="47BCC164" w:rsidR="00476E3C" w:rsidRPr="005D19DA" w:rsidRDefault="00476E3C" w:rsidP="00476E3C"/>
    <w:p w14:paraId="2F53F651" w14:textId="7DCF47FB" w:rsidR="00476E3C" w:rsidRDefault="00476E3C" w:rsidP="00476E3C">
      <w:pPr>
        <w:jc w:val="center"/>
        <w:rPr>
          <w:lang w:val="en-US"/>
        </w:rPr>
      </w:pPr>
      <w:r w:rsidRPr="00476E3C">
        <w:rPr>
          <w:noProof/>
          <w:lang w:val="en-US"/>
        </w:rPr>
        <w:drawing>
          <wp:inline distT="0" distB="0" distL="0" distR="0" wp14:anchorId="26BB61ED" wp14:editId="7DA896E3">
            <wp:extent cx="4591691" cy="2162477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97547" w14:textId="601705DF" w:rsidR="003A7D62" w:rsidRPr="003A7D62" w:rsidRDefault="003A7D62" w:rsidP="00476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3A7D62">
        <w:rPr>
          <w:rFonts w:ascii="Times New Roman" w:hAnsi="Times New Roman" w:cs="Times New Roman"/>
          <w:sz w:val="28"/>
          <w:szCs w:val="28"/>
        </w:rPr>
        <w:t>Рисунок 5 - Вывод оценки параметров имитационно</w:t>
      </w:r>
      <w:r w:rsidR="005D19DA">
        <w:rPr>
          <w:rFonts w:ascii="Times New Roman" w:hAnsi="Times New Roman" w:cs="Times New Roman"/>
          <w:sz w:val="28"/>
          <w:szCs w:val="28"/>
        </w:rPr>
        <w:t>й</w:t>
      </w:r>
      <w:r w:rsidRPr="003A7D62">
        <w:rPr>
          <w:rFonts w:ascii="Times New Roman" w:hAnsi="Times New Roman" w:cs="Times New Roman"/>
          <w:sz w:val="28"/>
          <w:szCs w:val="28"/>
        </w:rPr>
        <w:t xml:space="preserve"> модели пакетом </w:t>
      </w:r>
      <w:proofErr w:type="spellStart"/>
      <w:r w:rsidRPr="003A7D62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</w:p>
    <w:p w14:paraId="4940613D" w14:textId="176819EB" w:rsidR="003A7D62" w:rsidRDefault="003A7D62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FB71175" w14:textId="2F8A627D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F13192" w14:textId="31CDBE02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CFF2047" w14:textId="4C9A012E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B2C0F90" w14:textId="0514CCFE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08CCA5" w14:textId="1963B6A6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162B35B" w14:textId="451988C4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FA095BA" w14:textId="0843F379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1E01C22" w14:textId="7C104107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69BB0B7" w14:textId="72FAE756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E89B9C4" w14:textId="781D45C0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609D622" w14:textId="6B219C22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36FB6D9" w14:textId="0667AD6C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274B3D8" w14:textId="09D030DE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2EF728B" w14:textId="77777777" w:rsidR="00F70D60" w:rsidRDefault="00F70D60" w:rsidP="00476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231A64B" w14:textId="09F6E2E6" w:rsidR="003A7D62" w:rsidRDefault="003A7D62" w:rsidP="003A7D62">
      <w:pPr>
        <w:pStyle w:val="Heading1"/>
      </w:pPr>
      <w:bookmarkStart w:id="61" w:name="_Toc167489726"/>
      <w:r>
        <w:lastRenderedPageBreak/>
        <w:t>Приложение Г Вывод оценки пар</w:t>
      </w:r>
      <w:r w:rsidR="005D19DA">
        <w:t>а</w:t>
      </w:r>
      <w:r>
        <w:t>м</w:t>
      </w:r>
      <w:r w:rsidR="005D19DA">
        <w:t>е</w:t>
      </w:r>
      <w:r>
        <w:t>тров анализа социальной сети научного сообщества ТГУ</w:t>
      </w:r>
      <w:bookmarkEnd w:id="61"/>
    </w:p>
    <w:p w14:paraId="0CA123FD" w14:textId="77777777" w:rsidR="00F70D60" w:rsidRPr="00F70D60" w:rsidRDefault="00F70D60" w:rsidP="00F70D60"/>
    <w:p w14:paraId="4AB62FC1" w14:textId="6D6BABD2" w:rsidR="003A7D62" w:rsidRDefault="003A7D62" w:rsidP="003A7D62">
      <w:pPr>
        <w:jc w:val="center"/>
      </w:pPr>
      <w:r w:rsidRPr="003A7D62">
        <w:rPr>
          <w:noProof/>
        </w:rPr>
        <w:drawing>
          <wp:inline distT="0" distB="0" distL="0" distR="0" wp14:anchorId="1E959EEA" wp14:editId="6CFE28AF">
            <wp:extent cx="5782482" cy="2486372"/>
            <wp:effectExtent l="0" t="0" r="889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82482" cy="2486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2547A" w14:textId="0BD6193F" w:rsidR="003A7D62" w:rsidRPr="003A7D62" w:rsidRDefault="003A7D62" w:rsidP="003A7D62">
      <w:pPr>
        <w:jc w:val="center"/>
        <w:rPr>
          <w:rFonts w:ascii="Times New Roman" w:hAnsi="Times New Roman" w:cs="Times New Roman"/>
          <w:sz w:val="28"/>
          <w:szCs w:val="28"/>
        </w:rPr>
      </w:pPr>
      <w:r w:rsidRPr="003A7D62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3A7D62">
        <w:rPr>
          <w:rFonts w:ascii="Times New Roman" w:hAnsi="Times New Roman" w:cs="Times New Roman"/>
          <w:sz w:val="28"/>
          <w:szCs w:val="28"/>
        </w:rPr>
        <w:t xml:space="preserve"> - Вывод оценки параметров </w:t>
      </w:r>
      <w:r>
        <w:rPr>
          <w:rFonts w:ascii="Times New Roman" w:hAnsi="Times New Roman" w:cs="Times New Roman"/>
          <w:sz w:val="28"/>
          <w:szCs w:val="28"/>
        </w:rPr>
        <w:t>социальной сети научного соавторства ТГУ</w:t>
      </w:r>
    </w:p>
    <w:p w14:paraId="56AB8702" w14:textId="77777777" w:rsidR="003A7D62" w:rsidRPr="003A7D62" w:rsidRDefault="003A7D62" w:rsidP="003A7D62">
      <w:pPr>
        <w:jc w:val="center"/>
      </w:pPr>
    </w:p>
    <w:sectPr w:rsidR="003A7D62" w:rsidRPr="003A7D62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2" w15:restartNumberingAfterBreak="0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 w15:restartNumberingAfterBreak="0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 w15:restartNumberingAfterBreak="0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5" w15:restartNumberingAfterBreak="0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 w15:restartNumberingAfterBreak="0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8" w15:restartNumberingAfterBreak="0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0" w15:restartNumberingAfterBreak="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11" w15:restartNumberingAfterBreak="0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10"/>
  </w:num>
  <w:num w:numId="12">
    <w:abstractNumId w:val="11"/>
  </w:num>
  <w:num w:numId="13">
    <w:abstractNumId w:val="4"/>
    <w:lvlOverride w:ilvl="0">
      <w:startOverride w:val="1"/>
    </w:lvlOverride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82685"/>
    <w:rsid w:val="000D2F94"/>
    <w:rsid w:val="001553FC"/>
    <w:rsid w:val="002348CF"/>
    <w:rsid w:val="0028649D"/>
    <w:rsid w:val="002B0023"/>
    <w:rsid w:val="003A7D62"/>
    <w:rsid w:val="003C721F"/>
    <w:rsid w:val="00476E3C"/>
    <w:rsid w:val="00497521"/>
    <w:rsid w:val="004A78DA"/>
    <w:rsid w:val="004D311C"/>
    <w:rsid w:val="00512156"/>
    <w:rsid w:val="00555830"/>
    <w:rsid w:val="00582B59"/>
    <w:rsid w:val="005D19DA"/>
    <w:rsid w:val="006253D6"/>
    <w:rsid w:val="00696F8C"/>
    <w:rsid w:val="006A6783"/>
    <w:rsid w:val="00846E30"/>
    <w:rsid w:val="00882685"/>
    <w:rsid w:val="00A73F4E"/>
    <w:rsid w:val="00A93A8F"/>
    <w:rsid w:val="00AD7139"/>
    <w:rsid w:val="00B253DA"/>
    <w:rsid w:val="00B4104C"/>
    <w:rsid w:val="00B812B2"/>
    <w:rsid w:val="00BC76B1"/>
    <w:rsid w:val="00D833E1"/>
    <w:rsid w:val="00ED08FA"/>
    <w:rsid w:val="00F11744"/>
    <w:rsid w:val="00F70D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  <w14:docId w14:val="538615A7"/>
  <w15:docId w15:val="{2B6FAF45-3FEC-48EF-9A8B-92D93FBAD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7D62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10"/>
    <w:qFormat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qFormat/>
    <w:rsid w:val="00CD0769"/>
    <w:rPr>
      <w:rFonts w:asciiTheme="majorHAnsi" w:eastAsiaTheme="majorEastAsia" w:hAnsiTheme="majorHAnsi" w:cstheme="majorBidi"/>
      <w:sz w:val="25"/>
      <w:szCs w:val="25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dark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character" w:customStyle="1" w:styleId="BodyTextChar1">
    <w:name w:val="Body Text Char1"/>
    <w:basedOn w:val="DefaultParagraphFont"/>
    <w:uiPriority w:val="99"/>
    <w:semiHidden/>
    <w:qFormat/>
    <w:rsid w:val="009B72B4"/>
  </w:style>
  <w:style w:type="character" w:styleId="PlaceholderText">
    <w:name w:val="Placeholder Text"/>
    <w:basedOn w:val="DefaultParagraphFont"/>
    <w:uiPriority w:val="99"/>
    <w:semiHidden/>
    <w:qFormat/>
    <w:rsid w:val="00061D09"/>
    <w:rPr>
      <w:color w:val="808080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9B72B4"/>
    <w:pPr>
      <w:spacing w:after="120"/>
    </w:pPr>
  </w:style>
  <w:style w:type="paragraph" w:styleId="List">
    <w:name w:val="List"/>
    <w:basedOn w:val="BodyText"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Arial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paragraph" w:styleId="NoSpacing">
    <w:name w:val="No Spacing"/>
    <w:uiPriority w:val="1"/>
    <w:qFormat/>
    <w:rsid w:val="00CD0769"/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qFormat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rsid w:val="009B72B4"/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253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253D6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Code">
    <w:name w:val="HTML Code"/>
    <w:basedOn w:val="DefaultParagraphFont"/>
    <w:uiPriority w:val="99"/>
    <w:semiHidden/>
    <w:unhideWhenUsed/>
    <w:rsid w:val="006253D6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DefaultParagraphFont"/>
    <w:rsid w:val="00476E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hyperlink" Target="https://www.stats.ox.ac.uk/~snijders/siena/RSiena_Manual.pdf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hyperlink" Target="https://www.stats.ox.ac.uk/~snijders/siena/Siena_algorithms.pdf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</a:majorFont>
      <a:minorFont>
        <a:latin typeface="Arial" panose="020B060402020202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8</TotalTime>
  <Pages>49</Pages>
  <Words>9350</Words>
  <Characters>53297</Characters>
  <Application>Microsoft Office Word</Application>
  <DocSecurity>0</DocSecurity>
  <Lines>444</Lines>
  <Paragraphs>1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32</cp:revision>
  <dcterms:created xsi:type="dcterms:W3CDTF">2024-05-21T08:39:00Z</dcterms:created>
  <dcterms:modified xsi:type="dcterms:W3CDTF">2024-05-24T17:46:00Z</dcterms:modified>
  <dc:language>ru-RU</dc:language>
</cp:coreProperties>
</file>